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343" r:id="rId4"/>
    <p:sldId id="257" r:id="rId5"/>
    <p:sldId id="283" r:id="rId6"/>
    <p:sldId id="330" r:id="rId7"/>
    <p:sldId id="331" r:id="rId8"/>
    <p:sldId id="333" r:id="rId9"/>
    <p:sldId id="334" r:id="rId10"/>
    <p:sldId id="335" r:id="rId11"/>
    <p:sldId id="332" r:id="rId12"/>
    <p:sldId id="337" r:id="rId13"/>
    <p:sldId id="344" r:id="rId14"/>
    <p:sldId id="338" r:id="rId15"/>
    <p:sldId id="345" r:id="rId16"/>
    <p:sldId id="346" r:id="rId17"/>
    <p:sldId id="341" r:id="rId18"/>
    <p:sldId id="342" r:id="rId19"/>
    <p:sldId id="34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0000CC"/>
    <a:srgbClr val="1498EF"/>
    <a:srgbClr val="0066FF"/>
    <a:srgbClr val="73C0F5"/>
    <a:srgbClr val="00FF00"/>
    <a:srgbClr val="FF3399"/>
    <a:srgbClr val="5F86CD"/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5" d="100"/>
          <a:sy n="65" d="100"/>
        </p:scale>
        <p:origin x="924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AA42272E-6042-48BC-8943-891516DEDBF7}"/>
    <pc:docChg chg="undo custSel addSld delSld modSld">
      <pc:chgData name="Thúy Mai" userId="222f1c7e07c9bd7a" providerId="LiveId" clId="{AA42272E-6042-48BC-8943-891516DEDBF7}" dt="2022-05-25T09:09:35.225" v="3473"/>
      <pc:docMkLst>
        <pc:docMk/>
      </pc:docMkLst>
      <pc:sldChg chg="modAnim">
        <pc:chgData name="Thúy Mai" userId="222f1c7e07c9bd7a" providerId="LiveId" clId="{AA42272E-6042-48BC-8943-891516DEDBF7}" dt="2022-05-25T08:55:36.223" v="3364"/>
        <pc:sldMkLst>
          <pc:docMk/>
          <pc:sldMk cId="1304268100" sldId="257"/>
        </pc:sldMkLst>
      </pc:sldChg>
      <pc:sldChg chg="addSp delSp modSp add mod delAnim modAnim">
        <pc:chgData name="Thúy Mai" userId="222f1c7e07c9bd7a" providerId="LiveId" clId="{AA42272E-6042-48BC-8943-891516DEDBF7}" dt="2022-05-25T09:05:37.816" v="3445"/>
        <pc:sldMkLst>
          <pc:docMk/>
          <pc:sldMk cId="299901974" sldId="260"/>
        </pc:sldMkLst>
        <pc:spChg chg="mod">
          <ac:chgData name="Thúy Mai" userId="222f1c7e07c9bd7a" providerId="LiveId" clId="{AA42272E-6042-48BC-8943-891516DEDBF7}" dt="2022-05-24T13:43:49.920" v="2285" actId="207"/>
          <ac:spMkLst>
            <pc:docMk/>
            <pc:sldMk cId="299901974" sldId="260"/>
            <ac:spMk id="8" creationId="{EFF46C95-D8B0-5561-7CE5-E242BDFAD4B2}"/>
          </ac:spMkLst>
        </pc:spChg>
        <pc:spChg chg="mod">
          <ac:chgData name="Thúy Mai" userId="222f1c7e07c9bd7a" providerId="LiveId" clId="{AA42272E-6042-48BC-8943-891516DEDBF7}" dt="2022-05-24T13:44:20.190" v="2289" actId="2085"/>
          <ac:spMkLst>
            <pc:docMk/>
            <pc:sldMk cId="299901974" sldId="260"/>
            <ac:spMk id="14" creationId="{761421B1-1906-4F8E-BF53-DF1E9D07C1F2}"/>
          </ac:spMkLst>
        </pc:spChg>
        <pc:spChg chg="mod">
          <ac:chgData name="Thúy Mai" userId="222f1c7e07c9bd7a" providerId="LiveId" clId="{AA42272E-6042-48BC-8943-891516DEDBF7}" dt="2022-05-24T13:44:00.904" v="2286" actId="207"/>
          <ac:spMkLst>
            <pc:docMk/>
            <pc:sldMk cId="299901974" sldId="260"/>
            <ac:spMk id="15" creationId="{62F1F112-92EF-61F4-5A3E-85532301C876}"/>
          </ac:spMkLst>
        </pc:spChg>
        <pc:spChg chg="mod">
          <ac:chgData name="Thúy Mai" userId="222f1c7e07c9bd7a" providerId="LiveId" clId="{AA42272E-6042-48BC-8943-891516DEDBF7}" dt="2022-05-24T13:44:09.077" v="2287" actId="207"/>
          <ac:spMkLst>
            <pc:docMk/>
            <pc:sldMk cId="299901974" sldId="260"/>
            <ac:spMk id="19" creationId="{D7CDBC88-B427-A7CB-2E10-7D972648A012}"/>
          </ac:spMkLst>
        </pc:spChg>
        <pc:picChg chg="add del mod">
          <ac:chgData name="Thúy Mai" userId="222f1c7e07c9bd7a" providerId="LiveId" clId="{AA42272E-6042-48BC-8943-891516DEDBF7}" dt="2022-05-24T13:42:57.352" v="2271" actId="21"/>
          <ac:picMkLst>
            <pc:docMk/>
            <pc:sldMk cId="299901974" sldId="260"/>
            <ac:picMk id="3" creationId="{C4E4B4D6-F362-953F-10FF-B0428345635C}"/>
          </ac:picMkLst>
        </pc:picChg>
        <pc:picChg chg="add mod">
          <ac:chgData name="Thúy Mai" userId="222f1c7e07c9bd7a" providerId="LiveId" clId="{AA42272E-6042-48BC-8943-891516DEDBF7}" dt="2022-05-24T13:43:27.263" v="2284" actId="688"/>
          <ac:picMkLst>
            <pc:docMk/>
            <pc:sldMk cId="299901974" sldId="260"/>
            <ac:picMk id="10" creationId="{891B1454-EBDC-A8AD-E36D-BB01C709F0EF}"/>
          </ac:picMkLst>
        </pc:picChg>
        <pc:picChg chg="del">
          <ac:chgData name="Thúy Mai" userId="222f1c7e07c9bd7a" providerId="LiveId" clId="{AA42272E-6042-48BC-8943-891516DEDBF7}" dt="2022-05-24T13:24:08.014" v="2214" actId="478"/>
          <ac:picMkLst>
            <pc:docMk/>
            <pc:sldMk cId="299901974" sldId="260"/>
            <ac:picMk id="18" creationId="{C280E3F0-5C84-97D8-BF0C-63DDC008BA8E}"/>
          </ac:picMkLst>
        </pc:picChg>
      </pc:sldChg>
      <pc:sldChg chg="delSp modSp mod">
        <pc:chgData name="Thúy Mai" userId="222f1c7e07c9bd7a" providerId="LiveId" clId="{AA42272E-6042-48BC-8943-891516DEDBF7}" dt="2022-05-24T03:48:02.520" v="56" actId="1076"/>
        <pc:sldMkLst>
          <pc:docMk/>
          <pc:sldMk cId="2349039686" sldId="283"/>
        </pc:sldMkLst>
        <pc:spChg chg="mod topLvl">
          <ac:chgData name="Thúy Mai" userId="222f1c7e07c9bd7a" providerId="LiveId" clId="{AA42272E-6042-48BC-8943-891516DEDBF7}" dt="2022-05-24T03:43:36.192" v="48" actId="207"/>
          <ac:spMkLst>
            <pc:docMk/>
            <pc:sldMk cId="2349039686" sldId="283"/>
            <ac:spMk id="11" creationId="{542595D4-C879-4542-A16F-B19BF3B4FD66}"/>
          </ac:spMkLst>
        </pc:spChg>
        <pc:spChg chg="mod topLvl">
          <ac:chgData name="Thúy Mai" userId="222f1c7e07c9bd7a" providerId="LiveId" clId="{AA42272E-6042-48BC-8943-891516DEDBF7}" dt="2022-05-24T03:43:47.962" v="49" actId="207"/>
          <ac:spMkLst>
            <pc:docMk/>
            <pc:sldMk cId="2349039686" sldId="283"/>
            <ac:spMk id="12" creationId="{0E4CF1B5-593C-45B3-AB9D-D80A9528DECA}"/>
          </ac:spMkLst>
        </pc:spChg>
        <pc:spChg chg="mod">
          <ac:chgData name="Thúy Mai" userId="222f1c7e07c9bd7a" providerId="LiveId" clId="{AA42272E-6042-48BC-8943-891516DEDBF7}" dt="2022-05-24T03:46:17.299" v="50" actId="207"/>
          <ac:spMkLst>
            <pc:docMk/>
            <pc:sldMk cId="2349039686" sldId="283"/>
            <ac:spMk id="17" creationId="{DB95C84F-EB51-47F0-8277-091A4BF953D5}"/>
          </ac:spMkLst>
        </pc:spChg>
        <pc:spChg chg="mod">
          <ac:chgData name="Thúy Mai" userId="222f1c7e07c9bd7a" providerId="LiveId" clId="{AA42272E-6042-48BC-8943-891516DEDBF7}" dt="2022-05-24T03:46:17.299" v="50" actId="207"/>
          <ac:spMkLst>
            <pc:docMk/>
            <pc:sldMk cId="2349039686" sldId="283"/>
            <ac:spMk id="18" creationId="{7047DC7A-3CD6-447B-A2D4-A245A371D56C}"/>
          </ac:spMkLst>
        </pc:spChg>
        <pc:spChg chg="mod">
          <ac:chgData name="Thúy Mai" userId="222f1c7e07c9bd7a" providerId="LiveId" clId="{AA42272E-6042-48BC-8943-891516DEDBF7}" dt="2022-05-24T03:47:42.527" v="54" actId="207"/>
          <ac:spMkLst>
            <pc:docMk/>
            <pc:sldMk cId="2349039686" sldId="283"/>
            <ac:spMk id="19" creationId="{4930E0A9-C37C-4D7F-B11D-41843EEE2BB6}"/>
          </ac:spMkLst>
        </pc:spChg>
        <pc:spChg chg="mod">
          <ac:chgData name="Thúy Mai" userId="222f1c7e07c9bd7a" providerId="LiveId" clId="{AA42272E-6042-48BC-8943-891516DEDBF7}" dt="2022-05-24T03:47:42.527" v="54" actId="207"/>
          <ac:spMkLst>
            <pc:docMk/>
            <pc:sldMk cId="2349039686" sldId="283"/>
            <ac:spMk id="20" creationId="{6F9B827C-A8BA-47CE-8AC7-919F80630B8C}"/>
          </ac:spMkLst>
        </pc:spChg>
        <pc:spChg chg="mod">
          <ac:chgData name="Thúy Mai" userId="222f1c7e07c9bd7a" providerId="LiveId" clId="{AA42272E-6042-48BC-8943-891516DEDBF7}" dt="2022-05-24T03:46:55.053" v="51" actId="207"/>
          <ac:spMkLst>
            <pc:docMk/>
            <pc:sldMk cId="2349039686" sldId="283"/>
            <ac:spMk id="23" creationId="{7A6BD19D-14D5-4AF1-B2AE-D4D0CABF7282}"/>
          </ac:spMkLst>
        </pc:spChg>
        <pc:spChg chg="mod">
          <ac:chgData name="Thúy Mai" userId="222f1c7e07c9bd7a" providerId="LiveId" clId="{AA42272E-6042-48BC-8943-891516DEDBF7}" dt="2022-05-24T03:46:55.053" v="51" actId="207"/>
          <ac:spMkLst>
            <pc:docMk/>
            <pc:sldMk cId="2349039686" sldId="283"/>
            <ac:spMk id="24" creationId="{B94E51BD-8C77-425D-AFE7-C4AEB65366C3}"/>
          </ac:spMkLst>
        </pc:spChg>
        <pc:spChg chg="mod">
          <ac:chgData name="Thúy Mai" userId="222f1c7e07c9bd7a" providerId="LiveId" clId="{AA42272E-6042-48BC-8943-891516DEDBF7}" dt="2022-05-24T03:46:55.053" v="51" actId="207"/>
          <ac:spMkLst>
            <pc:docMk/>
            <pc:sldMk cId="2349039686" sldId="283"/>
            <ac:spMk id="25" creationId="{89D0AEAA-2832-4439-B611-26EB3C047B05}"/>
          </ac:spMkLst>
        </pc:spChg>
        <pc:spChg chg="mod">
          <ac:chgData name="Thúy Mai" userId="222f1c7e07c9bd7a" providerId="LiveId" clId="{AA42272E-6042-48BC-8943-891516DEDBF7}" dt="2022-05-24T03:46:55.053" v="51" actId="207"/>
          <ac:spMkLst>
            <pc:docMk/>
            <pc:sldMk cId="2349039686" sldId="283"/>
            <ac:spMk id="26" creationId="{F6FBB448-987D-4217-B845-3E380EB58C0F}"/>
          </ac:spMkLst>
        </pc:spChg>
        <pc:spChg chg="mod">
          <ac:chgData name="Thúy Mai" userId="222f1c7e07c9bd7a" providerId="LiveId" clId="{AA42272E-6042-48BC-8943-891516DEDBF7}" dt="2022-05-24T03:48:02.520" v="56" actId="1076"/>
          <ac:spMkLst>
            <pc:docMk/>
            <pc:sldMk cId="2349039686" sldId="283"/>
            <ac:spMk id="29" creationId="{0CA7C2FD-0750-7E9F-64B8-8E804512EE55}"/>
          </ac:spMkLst>
        </pc:spChg>
        <pc:spChg chg="mod">
          <ac:chgData name="Thúy Mai" userId="222f1c7e07c9bd7a" providerId="LiveId" clId="{AA42272E-6042-48BC-8943-891516DEDBF7}" dt="2022-05-24T03:47:42.527" v="54" actId="207"/>
          <ac:spMkLst>
            <pc:docMk/>
            <pc:sldMk cId="2349039686" sldId="283"/>
            <ac:spMk id="50" creationId="{FF863F7E-5009-4055-96E2-7518EA0A1048}"/>
          </ac:spMkLst>
        </pc:spChg>
        <pc:spChg chg="mod">
          <ac:chgData name="Thúy Mai" userId="222f1c7e07c9bd7a" providerId="LiveId" clId="{AA42272E-6042-48BC-8943-891516DEDBF7}" dt="2022-05-24T03:46:17.299" v="50" actId="207"/>
          <ac:spMkLst>
            <pc:docMk/>
            <pc:sldMk cId="2349039686" sldId="283"/>
            <ac:spMk id="51" creationId="{6CF8B5DE-F53F-4E2C-A5A8-8B5959A4EFA3}"/>
          </ac:spMkLst>
        </pc:spChg>
        <pc:spChg chg="mod">
          <ac:chgData name="Thúy Mai" userId="222f1c7e07c9bd7a" providerId="LiveId" clId="{AA42272E-6042-48BC-8943-891516DEDBF7}" dt="2022-05-24T03:47:42.527" v="54" actId="207"/>
          <ac:spMkLst>
            <pc:docMk/>
            <pc:sldMk cId="2349039686" sldId="283"/>
            <ac:spMk id="52" creationId="{754A48FE-97B5-4757-84CC-13917B508B4D}"/>
          </ac:spMkLst>
        </pc:spChg>
        <pc:spChg chg="mod">
          <ac:chgData name="Thúy Mai" userId="222f1c7e07c9bd7a" providerId="LiveId" clId="{AA42272E-6042-48BC-8943-891516DEDBF7}" dt="2022-05-24T03:46:17.299" v="50" actId="207"/>
          <ac:spMkLst>
            <pc:docMk/>
            <pc:sldMk cId="2349039686" sldId="283"/>
            <ac:spMk id="53" creationId="{32E49869-9EC0-4CD1-B602-7E259625F1BC}"/>
          </ac:spMkLst>
        </pc:spChg>
        <pc:grpChg chg="del mod">
          <ac:chgData name="Thúy Mai" userId="222f1c7e07c9bd7a" providerId="LiveId" clId="{AA42272E-6042-48BC-8943-891516DEDBF7}" dt="2022-05-24T03:43:09.099" v="47" actId="165"/>
          <ac:grpSpMkLst>
            <pc:docMk/>
            <pc:sldMk cId="2349039686" sldId="283"/>
            <ac:grpSpMk id="13" creationId="{DE9DEFE9-3A50-4DF7-818E-D96FD1597CC3}"/>
          </ac:grpSpMkLst>
        </pc:grpChg>
      </pc:sldChg>
      <pc:sldChg chg="addSp delSp modSp new del mod">
        <pc:chgData name="Thúy Mai" userId="222f1c7e07c9bd7a" providerId="LiveId" clId="{AA42272E-6042-48BC-8943-891516DEDBF7}" dt="2022-05-24T08:59:17.741" v="922" actId="47"/>
        <pc:sldMkLst>
          <pc:docMk/>
          <pc:sldMk cId="3583841273" sldId="284"/>
        </pc:sldMkLst>
        <pc:spChg chg="del mod">
          <ac:chgData name="Thúy Mai" userId="222f1c7e07c9bd7a" providerId="LiveId" clId="{AA42272E-6042-48BC-8943-891516DEDBF7}" dt="2022-05-24T07:41:04.372" v="114" actId="478"/>
          <ac:spMkLst>
            <pc:docMk/>
            <pc:sldMk cId="3583841273" sldId="284"/>
            <ac:spMk id="2" creationId="{B188F3B4-DB7A-F8F9-A028-75E65173C631}"/>
          </ac:spMkLst>
        </pc:spChg>
        <pc:spChg chg="del">
          <ac:chgData name="Thúy Mai" userId="222f1c7e07c9bd7a" providerId="LiveId" clId="{AA42272E-6042-48BC-8943-891516DEDBF7}" dt="2022-05-24T07:41:28.460" v="119" actId="478"/>
          <ac:spMkLst>
            <pc:docMk/>
            <pc:sldMk cId="3583841273" sldId="284"/>
            <ac:spMk id="3" creationId="{B0C70AC0-A36E-52D5-AB53-86A0B02C2D06}"/>
          </ac:spMkLst>
        </pc:spChg>
        <pc:spChg chg="add del mod">
          <ac:chgData name="Thúy Mai" userId="222f1c7e07c9bd7a" providerId="LiveId" clId="{AA42272E-6042-48BC-8943-891516DEDBF7}" dt="2022-05-24T07:41:26.696" v="118" actId="478"/>
          <ac:spMkLst>
            <pc:docMk/>
            <pc:sldMk cId="3583841273" sldId="284"/>
            <ac:spMk id="5" creationId="{EDDD8DC6-49EF-C9FB-FA56-51ED14D2DCB8}"/>
          </ac:spMkLst>
        </pc:spChg>
        <pc:spChg chg="add del">
          <ac:chgData name="Thúy Mai" userId="222f1c7e07c9bd7a" providerId="LiveId" clId="{AA42272E-6042-48BC-8943-891516DEDBF7}" dt="2022-05-24T07:41:34.100" v="120" actId="478"/>
          <ac:spMkLst>
            <pc:docMk/>
            <pc:sldMk cId="3583841273" sldId="284"/>
            <ac:spMk id="6" creationId="{E58724B4-5B57-3B5C-3374-C6530462765B}"/>
          </ac:spMkLst>
        </pc:spChg>
        <pc:spChg chg="add mod">
          <ac:chgData name="Thúy Mai" userId="222f1c7e07c9bd7a" providerId="LiveId" clId="{AA42272E-6042-48BC-8943-891516DEDBF7}" dt="2022-05-24T07:48:06.947" v="232" actId="1076"/>
          <ac:spMkLst>
            <pc:docMk/>
            <pc:sldMk cId="3583841273" sldId="284"/>
            <ac:spMk id="7" creationId="{BFA819C5-49AB-5B88-98B5-5736DBFFA996}"/>
          </ac:spMkLst>
        </pc:spChg>
        <pc:spChg chg="add mod">
          <ac:chgData name="Thúy Mai" userId="222f1c7e07c9bd7a" providerId="LiveId" clId="{AA42272E-6042-48BC-8943-891516DEDBF7}" dt="2022-05-24T07:54:43.552" v="290" actId="20577"/>
          <ac:spMkLst>
            <pc:docMk/>
            <pc:sldMk cId="3583841273" sldId="284"/>
            <ac:spMk id="8" creationId="{C137D929-8342-A816-741E-B6CB6E86B0C0}"/>
          </ac:spMkLst>
        </pc:spChg>
        <pc:spChg chg="add mod">
          <ac:chgData name="Thúy Mai" userId="222f1c7e07c9bd7a" providerId="LiveId" clId="{AA42272E-6042-48BC-8943-891516DEDBF7}" dt="2022-05-24T07:43:36.058" v="176"/>
          <ac:spMkLst>
            <pc:docMk/>
            <pc:sldMk cId="3583841273" sldId="284"/>
            <ac:spMk id="10" creationId="{BFF5B740-9416-1F7C-C89C-84273575803B}"/>
          </ac:spMkLst>
        </pc:spChg>
        <pc:spChg chg="add mod">
          <ac:chgData name="Thúy Mai" userId="222f1c7e07c9bd7a" providerId="LiveId" clId="{AA42272E-6042-48BC-8943-891516DEDBF7}" dt="2022-05-24T07:43:35.864" v="175"/>
          <ac:spMkLst>
            <pc:docMk/>
            <pc:sldMk cId="3583841273" sldId="284"/>
            <ac:spMk id="11" creationId="{966FEF6B-8E61-848B-385D-CB0318F133E2}"/>
          </ac:spMkLst>
        </pc:spChg>
        <pc:spChg chg="add mod">
          <ac:chgData name="Thúy Mai" userId="222f1c7e07c9bd7a" providerId="LiveId" clId="{AA42272E-6042-48BC-8943-891516DEDBF7}" dt="2022-05-24T07:43:35.679" v="174"/>
          <ac:spMkLst>
            <pc:docMk/>
            <pc:sldMk cId="3583841273" sldId="284"/>
            <ac:spMk id="12" creationId="{82418B7C-AE0A-8E24-9061-4233441F7066}"/>
          </ac:spMkLst>
        </pc:spChg>
        <pc:spChg chg="add mod">
          <ac:chgData name="Thúy Mai" userId="222f1c7e07c9bd7a" providerId="LiveId" clId="{AA42272E-6042-48BC-8943-891516DEDBF7}" dt="2022-05-24T07:43:35.490" v="173"/>
          <ac:spMkLst>
            <pc:docMk/>
            <pc:sldMk cId="3583841273" sldId="284"/>
            <ac:spMk id="13" creationId="{D28BF8DD-86E7-D86D-08B3-91A5B2018F05}"/>
          </ac:spMkLst>
        </pc:spChg>
        <pc:spChg chg="add mod">
          <ac:chgData name="Thúy Mai" userId="222f1c7e07c9bd7a" providerId="LiveId" clId="{AA42272E-6042-48BC-8943-891516DEDBF7}" dt="2022-05-24T07:43:35.280" v="172"/>
          <ac:spMkLst>
            <pc:docMk/>
            <pc:sldMk cId="3583841273" sldId="284"/>
            <ac:spMk id="14" creationId="{176C90EA-5998-7353-DCDE-93BF14DB3701}"/>
          </ac:spMkLst>
        </pc:spChg>
        <pc:spChg chg="add mod">
          <ac:chgData name="Thúy Mai" userId="222f1c7e07c9bd7a" providerId="LiveId" clId="{AA42272E-6042-48BC-8943-891516DEDBF7}" dt="2022-05-24T07:54:41.966" v="289" actId="20577"/>
          <ac:spMkLst>
            <pc:docMk/>
            <pc:sldMk cId="3583841273" sldId="284"/>
            <ac:spMk id="16" creationId="{8A040E18-CD6D-D8B7-284A-9E29F6815DBB}"/>
          </ac:spMkLst>
        </pc:spChg>
        <pc:spChg chg="add mod">
          <ac:chgData name="Thúy Mai" userId="222f1c7e07c9bd7a" providerId="LiveId" clId="{AA42272E-6042-48BC-8943-891516DEDBF7}" dt="2022-05-24T07:54:19.988" v="281" actId="20577"/>
          <ac:spMkLst>
            <pc:docMk/>
            <pc:sldMk cId="3583841273" sldId="284"/>
            <ac:spMk id="17" creationId="{7AC9E5E9-061D-7BAC-C933-EA9537C9E543}"/>
          </ac:spMkLst>
        </pc:spChg>
        <pc:spChg chg="add mod">
          <ac:chgData name="Thúy Mai" userId="222f1c7e07c9bd7a" providerId="LiveId" clId="{AA42272E-6042-48BC-8943-891516DEDBF7}" dt="2022-05-24T07:54:31.606" v="282" actId="20577"/>
          <ac:spMkLst>
            <pc:docMk/>
            <pc:sldMk cId="3583841273" sldId="284"/>
            <ac:spMk id="18" creationId="{51D1423A-9672-9FE7-6768-B3924B3C5C1A}"/>
          </ac:spMkLst>
        </pc:spChg>
        <pc:spChg chg="add mod">
          <ac:chgData name="Thúy Mai" userId="222f1c7e07c9bd7a" providerId="LiveId" clId="{AA42272E-6042-48BC-8943-891516DEDBF7}" dt="2022-05-24T07:54:37.418" v="287" actId="20577"/>
          <ac:spMkLst>
            <pc:docMk/>
            <pc:sldMk cId="3583841273" sldId="284"/>
            <ac:spMk id="19" creationId="{86C116F4-F266-6271-9321-D3A585F64F63}"/>
          </ac:spMkLst>
        </pc:spChg>
        <pc:spChg chg="add mod">
          <ac:chgData name="Thúy Mai" userId="222f1c7e07c9bd7a" providerId="LiveId" clId="{AA42272E-6042-48BC-8943-891516DEDBF7}" dt="2022-05-24T07:45:04.489" v="193"/>
          <ac:spMkLst>
            <pc:docMk/>
            <pc:sldMk cId="3583841273" sldId="284"/>
            <ac:spMk id="20" creationId="{A6F81430-A66A-8F25-D655-C3BCFCB28E88}"/>
          </ac:spMkLst>
        </pc:spChg>
        <pc:spChg chg="add mod">
          <ac:chgData name="Thúy Mai" userId="222f1c7e07c9bd7a" providerId="LiveId" clId="{AA42272E-6042-48BC-8943-891516DEDBF7}" dt="2022-05-24T07:45:04.105" v="191"/>
          <ac:spMkLst>
            <pc:docMk/>
            <pc:sldMk cId="3583841273" sldId="284"/>
            <ac:spMk id="21" creationId="{2F88A57C-146C-4E27-EB83-A58A27B02889}"/>
          </ac:spMkLst>
        </pc:spChg>
        <pc:spChg chg="add mod">
          <ac:chgData name="Thúy Mai" userId="222f1c7e07c9bd7a" providerId="LiveId" clId="{AA42272E-6042-48BC-8943-891516DEDBF7}" dt="2022-05-24T07:45:03.904" v="190"/>
          <ac:spMkLst>
            <pc:docMk/>
            <pc:sldMk cId="3583841273" sldId="284"/>
            <ac:spMk id="22" creationId="{F4698FD4-489F-F74C-2A61-4A716C23A13D}"/>
          </ac:spMkLst>
        </pc:spChg>
        <pc:spChg chg="add mod">
          <ac:chgData name="Thúy Mai" userId="222f1c7e07c9bd7a" providerId="LiveId" clId="{AA42272E-6042-48BC-8943-891516DEDBF7}" dt="2022-05-24T07:54:40.448" v="288" actId="20577"/>
          <ac:spMkLst>
            <pc:docMk/>
            <pc:sldMk cId="3583841273" sldId="284"/>
            <ac:spMk id="23" creationId="{87C57379-BCAB-9155-7826-ECB82C9FEA36}"/>
          </ac:spMkLst>
        </pc:spChg>
        <pc:spChg chg="add del mod">
          <ac:chgData name="Thúy Mai" userId="222f1c7e07c9bd7a" providerId="LiveId" clId="{AA42272E-6042-48BC-8943-891516DEDBF7}" dt="2022-05-24T07:46:27.530" v="208" actId="478"/>
          <ac:spMkLst>
            <pc:docMk/>
            <pc:sldMk cId="3583841273" sldId="284"/>
            <ac:spMk id="24" creationId="{AAA97354-907F-F455-18AE-871AE012E173}"/>
          </ac:spMkLst>
        </pc:spChg>
        <pc:spChg chg="add del mod">
          <ac:chgData name="Thúy Mai" userId="222f1c7e07c9bd7a" providerId="LiveId" clId="{AA42272E-6042-48BC-8943-891516DEDBF7}" dt="2022-05-24T07:46:28.168" v="209" actId="478"/>
          <ac:spMkLst>
            <pc:docMk/>
            <pc:sldMk cId="3583841273" sldId="284"/>
            <ac:spMk id="25" creationId="{D7EC3268-5BFD-2505-85EB-DB19A6B5A611}"/>
          </ac:spMkLst>
        </pc:spChg>
        <pc:spChg chg="add del mod">
          <ac:chgData name="Thúy Mai" userId="222f1c7e07c9bd7a" providerId="LiveId" clId="{AA42272E-6042-48BC-8943-891516DEDBF7}" dt="2022-05-24T07:46:28.804" v="210" actId="478"/>
          <ac:spMkLst>
            <pc:docMk/>
            <pc:sldMk cId="3583841273" sldId="284"/>
            <ac:spMk id="26" creationId="{CD678F98-C6AB-11BC-2576-5945BFBAF579}"/>
          </ac:spMkLst>
        </pc:spChg>
        <pc:spChg chg="add del mod">
          <ac:chgData name="Thúy Mai" userId="222f1c7e07c9bd7a" providerId="LiveId" clId="{AA42272E-6042-48BC-8943-891516DEDBF7}" dt="2022-05-24T07:46:29.385" v="211" actId="478"/>
          <ac:spMkLst>
            <pc:docMk/>
            <pc:sldMk cId="3583841273" sldId="284"/>
            <ac:spMk id="27" creationId="{EE08EC94-947E-8252-D60E-09F008ACB319}"/>
          </ac:spMkLst>
        </pc:spChg>
        <pc:spChg chg="add mod">
          <ac:chgData name="Thúy Mai" userId="222f1c7e07c9bd7a" providerId="LiveId" clId="{AA42272E-6042-48BC-8943-891516DEDBF7}" dt="2022-05-24T07:54:48.288" v="291" actId="20577"/>
          <ac:spMkLst>
            <pc:docMk/>
            <pc:sldMk cId="3583841273" sldId="284"/>
            <ac:spMk id="28" creationId="{65304BE0-2C27-B780-46BF-D2BCB9E411A8}"/>
          </ac:spMkLst>
        </pc:spChg>
        <pc:spChg chg="add mod">
          <ac:chgData name="Thúy Mai" userId="222f1c7e07c9bd7a" providerId="LiveId" clId="{AA42272E-6042-48BC-8943-891516DEDBF7}" dt="2022-05-24T07:54:49.500" v="292" actId="20577"/>
          <ac:spMkLst>
            <pc:docMk/>
            <pc:sldMk cId="3583841273" sldId="284"/>
            <ac:spMk id="29" creationId="{444156A6-C3B0-1296-6399-1E4B0BA28A45}"/>
          </ac:spMkLst>
        </pc:spChg>
        <pc:spChg chg="add mod">
          <ac:chgData name="Thúy Mai" userId="222f1c7e07c9bd7a" providerId="LiveId" clId="{AA42272E-6042-48BC-8943-891516DEDBF7}" dt="2022-05-24T07:55:02.275" v="302" actId="20577"/>
          <ac:spMkLst>
            <pc:docMk/>
            <pc:sldMk cId="3583841273" sldId="284"/>
            <ac:spMk id="30" creationId="{FFA578F8-B454-701F-5F74-866923106B93}"/>
          </ac:spMkLst>
        </pc:spChg>
        <pc:spChg chg="add mod">
          <ac:chgData name="Thúy Mai" userId="222f1c7e07c9bd7a" providerId="LiveId" clId="{AA42272E-6042-48BC-8943-891516DEDBF7}" dt="2022-05-24T07:54:55.567" v="296" actId="20577"/>
          <ac:spMkLst>
            <pc:docMk/>
            <pc:sldMk cId="3583841273" sldId="284"/>
            <ac:spMk id="31" creationId="{1ED5FDC4-1DA3-B513-7C5A-F1FACF3992D2}"/>
          </ac:spMkLst>
        </pc:spChg>
        <pc:spChg chg="add mod">
          <ac:chgData name="Thúy Mai" userId="222f1c7e07c9bd7a" providerId="LiveId" clId="{AA42272E-6042-48BC-8943-891516DEDBF7}" dt="2022-05-24T07:54:57.388" v="297" actId="20577"/>
          <ac:spMkLst>
            <pc:docMk/>
            <pc:sldMk cId="3583841273" sldId="284"/>
            <ac:spMk id="32" creationId="{1E3064D8-9CEB-6705-EED4-5684F64F2CDD}"/>
          </ac:spMkLst>
        </pc:spChg>
        <pc:spChg chg="add mod">
          <ac:chgData name="Thúy Mai" userId="222f1c7e07c9bd7a" providerId="LiveId" clId="{AA42272E-6042-48BC-8943-891516DEDBF7}" dt="2022-05-24T07:54:58.858" v="298" actId="20577"/>
          <ac:spMkLst>
            <pc:docMk/>
            <pc:sldMk cId="3583841273" sldId="284"/>
            <ac:spMk id="33" creationId="{92FC3A48-ACE8-F475-3FA7-99786AD5E6FF}"/>
          </ac:spMkLst>
        </pc:spChg>
        <pc:spChg chg="add mod">
          <ac:chgData name="Thúy Mai" userId="222f1c7e07c9bd7a" providerId="LiveId" clId="{AA42272E-6042-48BC-8943-891516DEDBF7}" dt="2022-05-24T07:55:04.741" v="303" actId="20577"/>
          <ac:spMkLst>
            <pc:docMk/>
            <pc:sldMk cId="3583841273" sldId="284"/>
            <ac:spMk id="34" creationId="{42477FEF-03DD-FAE9-B907-39E38429037B}"/>
          </ac:spMkLst>
        </pc:spChg>
        <pc:spChg chg="add mod">
          <ac:chgData name="Thúy Mai" userId="222f1c7e07c9bd7a" providerId="LiveId" clId="{AA42272E-6042-48BC-8943-891516DEDBF7}" dt="2022-05-24T07:55:08.406" v="306" actId="20577"/>
          <ac:spMkLst>
            <pc:docMk/>
            <pc:sldMk cId="3583841273" sldId="284"/>
            <ac:spMk id="35" creationId="{469C9FAF-501B-F4CF-E46E-F8792A22E344}"/>
          </ac:spMkLst>
        </pc:spChg>
        <pc:spChg chg="add mod">
          <ac:chgData name="Thúy Mai" userId="222f1c7e07c9bd7a" providerId="LiveId" clId="{AA42272E-6042-48BC-8943-891516DEDBF7}" dt="2022-05-24T07:55:10.102" v="307" actId="20577"/>
          <ac:spMkLst>
            <pc:docMk/>
            <pc:sldMk cId="3583841273" sldId="284"/>
            <ac:spMk id="36" creationId="{FE919100-82F2-765C-7FD4-9A661E0112A3}"/>
          </ac:spMkLst>
        </pc:spChg>
        <pc:spChg chg="add mod">
          <ac:chgData name="Thúy Mai" userId="222f1c7e07c9bd7a" providerId="LiveId" clId="{AA42272E-6042-48BC-8943-891516DEDBF7}" dt="2022-05-24T07:55:12.216" v="308" actId="20577"/>
          <ac:spMkLst>
            <pc:docMk/>
            <pc:sldMk cId="3583841273" sldId="284"/>
            <ac:spMk id="37" creationId="{402FE922-4107-B52D-843B-77D5699EFA21}"/>
          </ac:spMkLst>
        </pc:spChg>
        <pc:spChg chg="add mod">
          <ac:chgData name="Thúy Mai" userId="222f1c7e07c9bd7a" providerId="LiveId" clId="{AA42272E-6042-48BC-8943-891516DEDBF7}" dt="2022-05-24T08:14:22.118" v="413" actId="20577"/>
          <ac:spMkLst>
            <pc:docMk/>
            <pc:sldMk cId="3583841273" sldId="284"/>
            <ac:spMk id="38" creationId="{009F7124-E788-A373-5FEC-D517C017FED8}"/>
          </ac:spMkLst>
        </pc:spChg>
        <pc:spChg chg="add mod">
          <ac:chgData name="Thúy Mai" userId="222f1c7e07c9bd7a" providerId="LiveId" clId="{AA42272E-6042-48BC-8943-891516DEDBF7}" dt="2022-05-24T08:14:24.418" v="418" actId="20577"/>
          <ac:spMkLst>
            <pc:docMk/>
            <pc:sldMk cId="3583841273" sldId="284"/>
            <ac:spMk id="39" creationId="{A41751A2-A41C-2CEE-8657-17CB092CEE33}"/>
          </ac:spMkLst>
        </pc:spChg>
        <pc:spChg chg="add mod">
          <ac:chgData name="Thúy Mai" userId="222f1c7e07c9bd7a" providerId="LiveId" clId="{AA42272E-6042-48BC-8943-891516DEDBF7}" dt="2022-05-24T08:14:25.570" v="419" actId="20577"/>
          <ac:spMkLst>
            <pc:docMk/>
            <pc:sldMk cId="3583841273" sldId="284"/>
            <ac:spMk id="40" creationId="{789D1CB1-6DCC-DC6C-AA3D-FB58BB78EBE7}"/>
          </ac:spMkLst>
        </pc:spChg>
        <pc:spChg chg="add mod">
          <ac:chgData name="Thúy Mai" userId="222f1c7e07c9bd7a" providerId="LiveId" clId="{AA42272E-6042-48BC-8943-891516DEDBF7}" dt="2022-05-24T08:14:26.965" v="420" actId="20577"/>
          <ac:spMkLst>
            <pc:docMk/>
            <pc:sldMk cId="3583841273" sldId="284"/>
            <ac:spMk id="41" creationId="{AE22D547-3E3C-7A6A-CE6D-BEF8428347BB}"/>
          </ac:spMkLst>
        </pc:spChg>
        <pc:spChg chg="add mod">
          <ac:chgData name="Thúy Mai" userId="222f1c7e07c9bd7a" providerId="LiveId" clId="{AA42272E-6042-48BC-8943-891516DEDBF7}" dt="2022-05-24T08:14:28.699" v="423" actId="20577"/>
          <ac:spMkLst>
            <pc:docMk/>
            <pc:sldMk cId="3583841273" sldId="284"/>
            <ac:spMk id="42" creationId="{DB92F0EE-D7B1-873A-2E53-38E8710EC8E5}"/>
          </ac:spMkLst>
        </pc:spChg>
        <pc:spChg chg="add mod">
          <ac:chgData name="Thúy Mai" userId="222f1c7e07c9bd7a" providerId="LiveId" clId="{AA42272E-6042-48BC-8943-891516DEDBF7}" dt="2022-05-24T08:14:29.996" v="424" actId="20577"/>
          <ac:spMkLst>
            <pc:docMk/>
            <pc:sldMk cId="3583841273" sldId="284"/>
            <ac:spMk id="43" creationId="{1D988B96-5829-A4B1-6D3A-B20D919A951E}"/>
          </ac:spMkLst>
        </pc:spChg>
        <pc:spChg chg="add del mod">
          <ac:chgData name="Thúy Mai" userId="222f1c7e07c9bd7a" providerId="LiveId" clId="{AA42272E-6042-48BC-8943-891516DEDBF7}" dt="2022-05-24T07:46:44.853" v="214" actId="478"/>
          <ac:spMkLst>
            <pc:docMk/>
            <pc:sldMk cId="3583841273" sldId="284"/>
            <ac:spMk id="44" creationId="{DDC1676C-8B5D-7F75-151D-19261CEDCB93}"/>
          </ac:spMkLst>
        </pc:spChg>
        <pc:spChg chg="add del mod">
          <ac:chgData name="Thúy Mai" userId="222f1c7e07c9bd7a" providerId="LiveId" clId="{AA42272E-6042-48BC-8943-891516DEDBF7}" dt="2022-05-24T07:46:45.405" v="215" actId="478"/>
          <ac:spMkLst>
            <pc:docMk/>
            <pc:sldMk cId="3583841273" sldId="284"/>
            <ac:spMk id="45" creationId="{4333843B-FDE8-9751-9A57-9260F197C2F4}"/>
          </ac:spMkLst>
        </pc:spChg>
        <pc:spChg chg="add del mod">
          <ac:chgData name="Thúy Mai" userId="222f1c7e07c9bd7a" providerId="LiveId" clId="{AA42272E-6042-48BC-8943-891516DEDBF7}" dt="2022-05-24T07:46:45.986" v="216" actId="478"/>
          <ac:spMkLst>
            <pc:docMk/>
            <pc:sldMk cId="3583841273" sldId="284"/>
            <ac:spMk id="46" creationId="{D9546D16-0789-9CA6-46F3-ABD18CE03A75}"/>
          </ac:spMkLst>
        </pc:spChg>
        <pc:spChg chg="add del mod">
          <ac:chgData name="Thúy Mai" userId="222f1c7e07c9bd7a" providerId="LiveId" clId="{AA42272E-6042-48BC-8943-891516DEDBF7}" dt="2022-05-24T07:46:46.505" v="217" actId="478"/>
          <ac:spMkLst>
            <pc:docMk/>
            <pc:sldMk cId="3583841273" sldId="284"/>
            <ac:spMk id="47" creationId="{CF17B1B0-E0F0-3BB5-254F-DD62215ABBD6}"/>
          </ac:spMkLst>
        </pc:spChg>
        <pc:spChg chg="add mod">
          <ac:chgData name="Thúy Mai" userId="222f1c7e07c9bd7a" providerId="LiveId" clId="{AA42272E-6042-48BC-8943-891516DEDBF7}" dt="2022-05-24T08:14:03.387" v="402" actId="20577"/>
          <ac:spMkLst>
            <pc:docMk/>
            <pc:sldMk cId="3583841273" sldId="284"/>
            <ac:spMk id="48" creationId="{A26F5703-0358-499F-861E-A2440FC9E087}"/>
          </ac:spMkLst>
        </pc:spChg>
        <pc:spChg chg="add mod">
          <ac:chgData name="Thúy Mai" userId="222f1c7e07c9bd7a" providerId="LiveId" clId="{AA42272E-6042-48BC-8943-891516DEDBF7}" dt="2022-05-24T08:14:04.734" v="403" actId="20577"/>
          <ac:spMkLst>
            <pc:docMk/>
            <pc:sldMk cId="3583841273" sldId="284"/>
            <ac:spMk id="49" creationId="{ECE53718-027A-BD15-A106-5653EB07F6EC}"/>
          </ac:spMkLst>
        </pc:spChg>
        <pc:spChg chg="add mod">
          <ac:chgData name="Thúy Mai" userId="222f1c7e07c9bd7a" providerId="LiveId" clId="{AA42272E-6042-48BC-8943-891516DEDBF7}" dt="2022-05-24T08:14:06.002" v="404" actId="20577"/>
          <ac:spMkLst>
            <pc:docMk/>
            <pc:sldMk cId="3583841273" sldId="284"/>
            <ac:spMk id="50" creationId="{F5594014-B207-8E82-30F8-2819F37CFDBA}"/>
          </ac:spMkLst>
        </pc:spChg>
        <pc:spChg chg="add mod">
          <ac:chgData name="Thúy Mai" userId="222f1c7e07c9bd7a" providerId="LiveId" clId="{AA42272E-6042-48BC-8943-891516DEDBF7}" dt="2022-05-24T08:14:07.241" v="405" actId="20577"/>
          <ac:spMkLst>
            <pc:docMk/>
            <pc:sldMk cId="3583841273" sldId="284"/>
            <ac:spMk id="51" creationId="{9676138F-64DE-EF85-D145-4E61F2DE644E}"/>
          </ac:spMkLst>
        </pc:spChg>
        <pc:spChg chg="add mod">
          <ac:chgData name="Thúy Mai" userId="222f1c7e07c9bd7a" providerId="LiveId" clId="{AA42272E-6042-48BC-8943-891516DEDBF7}" dt="2022-05-24T08:14:08.813" v="406" actId="20577"/>
          <ac:spMkLst>
            <pc:docMk/>
            <pc:sldMk cId="3583841273" sldId="284"/>
            <ac:spMk id="52" creationId="{4B49D410-AAF8-2302-6AD0-56A55F2E3467}"/>
          </ac:spMkLst>
        </pc:spChg>
        <pc:spChg chg="add mod">
          <ac:chgData name="Thúy Mai" userId="222f1c7e07c9bd7a" providerId="LiveId" clId="{AA42272E-6042-48BC-8943-891516DEDBF7}" dt="2022-05-24T08:14:10.531" v="411" actId="20577"/>
          <ac:spMkLst>
            <pc:docMk/>
            <pc:sldMk cId="3583841273" sldId="284"/>
            <ac:spMk id="53" creationId="{70C39705-CB43-9958-9595-4A41E67F7BB9}"/>
          </ac:spMkLst>
        </pc:spChg>
        <pc:spChg chg="add mod">
          <ac:chgData name="Thúy Mai" userId="222f1c7e07c9bd7a" providerId="LiveId" clId="{AA42272E-6042-48BC-8943-891516DEDBF7}" dt="2022-05-24T08:14:11.846" v="412" actId="20577"/>
          <ac:spMkLst>
            <pc:docMk/>
            <pc:sldMk cId="3583841273" sldId="284"/>
            <ac:spMk id="54" creationId="{80C1AA34-16D4-F4FF-DDF2-B4FB8EA6B7D3}"/>
          </ac:spMkLst>
        </pc:spChg>
        <pc:spChg chg="add del mod">
          <ac:chgData name="Thúy Mai" userId="222f1c7e07c9bd7a" providerId="LiveId" clId="{AA42272E-6042-48BC-8943-891516DEDBF7}" dt="2022-05-24T07:46:58.194" v="219" actId="478"/>
          <ac:spMkLst>
            <pc:docMk/>
            <pc:sldMk cId="3583841273" sldId="284"/>
            <ac:spMk id="55" creationId="{CED7F865-4EE4-F7B2-8AF5-92E4B3638C33}"/>
          </ac:spMkLst>
        </pc:spChg>
        <pc:spChg chg="add del mod">
          <ac:chgData name="Thúy Mai" userId="222f1c7e07c9bd7a" providerId="LiveId" clId="{AA42272E-6042-48BC-8943-891516DEDBF7}" dt="2022-05-24T07:46:58.797" v="220" actId="478"/>
          <ac:spMkLst>
            <pc:docMk/>
            <pc:sldMk cId="3583841273" sldId="284"/>
            <ac:spMk id="56" creationId="{85E10671-D9ED-268F-3091-53002F361A70}"/>
          </ac:spMkLst>
        </pc:spChg>
        <pc:spChg chg="add del mod">
          <ac:chgData name="Thúy Mai" userId="222f1c7e07c9bd7a" providerId="LiveId" clId="{AA42272E-6042-48BC-8943-891516DEDBF7}" dt="2022-05-24T07:46:59.243" v="221" actId="478"/>
          <ac:spMkLst>
            <pc:docMk/>
            <pc:sldMk cId="3583841273" sldId="284"/>
            <ac:spMk id="57" creationId="{13922944-405A-0CC8-0562-79CA1C9A006A}"/>
          </ac:spMkLst>
        </pc:spChg>
        <pc:spChg chg="add mod">
          <ac:chgData name="Thúy Mai" userId="222f1c7e07c9bd7a" providerId="LiveId" clId="{AA42272E-6042-48BC-8943-891516DEDBF7}" dt="2022-05-24T08:13:40.242" v="383" actId="20577"/>
          <ac:spMkLst>
            <pc:docMk/>
            <pc:sldMk cId="3583841273" sldId="284"/>
            <ac:spMk id="58" creationId="{372552C6-F650-12F0-AC90-9AD42AEDB608}"/>
          </ac:spMkLst>
        </pc:spChg>
        <pc:spChg chg="add mod">
          <ac:chgData name="Thúy Mai" userId="222f1c7e07c9bd7a" providerId="LiveId" clId="{AA42272E-6042-48BC-8943-891516DEDBF7}" dt="2022-05-24T08:13:42.042" v="384" actId="20577"/>
          <ac:spMkLst>
            <pc:docMk/>
            <pc:sldMk cId="3583841273" sldId="284"/>
            <ac:spMk id="59" creationId="{73BA9D71-8DCD-7AB9-FD13-9D610F6D8CC1}"/>
          </ac:spMkLst>
        </pc:spChg>
        <pc:spChg chg="add mod">
          <ac:chgData name="Thúy Mai" userId="222f1c7e07c9bd7a" providerId="LiveId" clId="{AA42272E-6042-48BC-8943-891516DEDBF7}" dt="2022-05-24T08:13:46.288" v="391" actId="20577"/>
          <ac:spMkLst>
            <pc:docMk/>
            <pc:sldMk cId="3583841273" sldId="284"/>
            <ac:spMk id="60" creationId="{EB506EA7-599B-8687-3067-EB62A9DDF715}"/>
          </ac:spMkLst>
        </pc:spChg>
        <pc:spChg chg="add mod">
          <ac:chgData name="Thúy Mai" userId="222f1c7e07c9bd7a" providerId="LiveId" clId="{AA42272E-6042-48BC-8943-891516DEDBF7}" dt="2022-05-24T08:13:47.573" v="392" actId="20577"/>
          <ac:spMkLst>
            <pc:docMk/>
            <pc:sldMk cId="3583841273" sldId="284"/>
            <ac:spMk id="61" creationId="{DE3231DB-CF20-C220-6A10-80D21829FB7B}"/>
          </ac:spMkLst>
        </pc:spChg>
        <pc:spChg chg="add mod">
          <ac:chgData name="Thúy Mai" userId="222f1c7e07c9bd7a" providerId="LiveId" clId="{AA42272E-6042-48BC-8943-891516DEDBF7}" dt="2022-05-24T08:13:49.233" v="393" actId="20577"/>
          <ac:spMkLst>
            <pc:docMk/>
            <pc:sldMk cId="3583841273" sldId="284"/>
            <ac:spMk id="62" creationId="{0A19BF41-7071-1FE7-2C3C-8B659F689DB6}"/>
          </ac:spMkLst>
        </pc:spChg>
        <pc:spChg chg="add mod">
          <ac:chgData name="Thúy Mai" userId="222f1c7e07c9bd7a" providerId="LiveId" clId="{AA42272E-6042-48BC-8943-891516DEDBF7}" dt="2022-05-24T08:13:51.681" v="398" actId="20577"/>
          <ac:spMkLst>
            <pc:docMk/>
            <pc:sldMk cId="3583841273" sldId="284"/>
            <ac:spMk id="63" creationId="{D033C727-6A0E-24F0-C3EA-02ABFB69A059}"/>
          </ac:spMkLst>
        </pc:spChg>
        <pc:spChg chg="add mod">
          <ac:chgData name="Thúy Mai" userId="222f1c7e07c9bd7a" providerId="LiveId" clId="{AA42272E-6042-48BC-8943-891516DEDBF7}" dt="2022-05-24T08:13:52.812" v="399" actId="20577"/>
          <ac:spMkLst>
            <pc:docMk/>
            <pc:sldMk cId="3583841273" sldId="284"/>
            <ac:spMk id="64" creationId="{0DCC6353-EE38-CF44-F723-20DA1AA70E03}"/>
          </ac:spMkLst>
        </pc:spChg>
        <pc:spChg chg="add del mod">
          <ac:chgData name="Thúy Mai" userId="222f1c7e07c9bd7a" providerId="LiveId" clId="{AA42272E-6042-48BC-8943-891516DEDBF7}" dt="2022-05-24T07:47:09.692" v="223" actId="478"/>
          <ac:spMkLst>
            <pc:docMk/>
            <pc:sldMk cId="3583841273" sldId="284"/>
            <ac:spMk id="65" creationId="{323C08DE-4F08-7591-AFD3-A7A83D016824}"/>
          </ac:spMkLst>
        </pc:spChg>
        <pc:spChg chg="add del mod">
          <ac:chgData name="Thúy Mai" userId="222f1c7e07c9bd7a" providerId="LiveId" clId="{AA42272E-6042-48BC-8943-891516DEDBF7}" dt="2022-05-24T07:47:10.118" v="224" actId="478"/>
          <ac:spMkLst>
            <pc:docMk/>
            <pc:sldMk cId="3583841273" sldId="284"/>
            <ac:spMk id="66" creationId="{2782EE09-9E31-32B0-55CB-099C556B7E07}"/>
          </ac:spMkLst>
        </pc:spChg>
        <pc:spChg chg="add del mod">
          <ac:chgData name="Thúy Mai" userId="222f1c7e07c9bd7a" providerId="LiveId" clId="{AA42272E-6042-48BC-8943-891516DEDBF7}" dt="2022-05-24T07:47:10.725" v="225" actId="478"/>
          <ac:spMkLst>
            <pc:docMk/>
            <pc:sldMk cId="3583841273" sldId="284"/>
            <ac:spMk id="67" creationId="{F373EAD4-A989-FCDE-6596-2B9F8FF04DC4}"/>
          </ac:spMkLst>
        </pc:spChg>
        <pc:spChg chg="add mod">
          <ac:chgData name="Thúy Mai" userId="222f1c7e07c9bd7a" providerId="LiveId" clId="{AA42272E-6042-48BC-8943-891516DEDBF7}" dt="2022-05-24T08:13:08.457" v="365" actId="207"/>
          <ac:spMkLst>
            <pc:docMk/>
            <pc:sldMk cId="3583841273" sldId="284"/>
            <ac:spMk id="68" creationId="{D69A94D6-9594-161C-1B64-B9B4E5DDAF17}"/>
          </ac:spMkLst>
        </pc:spChg>
        <pc:spChg chg="add mod">
          <ac:chgData name="Thúy Mai" userId="222f1c7e07c9bd7a" providerId="LiveId" clId="{AA42272E-6042-48BC-8943-891516DEDBF7}" dt="2022-05-24T08:13:14.116" v="370" actId="20577"/>
          <ac:spMkLst>
            <pc:docMk/>
            <pc:sldMk cId="3583841273" sldId="284"/>
            <ac:spMk id="69" creationId="{93757618-D8F1-4081-1A8E-BE05DB8936C0}"/>
          </ac:spMkLst>
        </pc:spChg>
        <pc:spChg chg="add mod">
          <ac:chgData name="Thúy Mai" userId="222f1c7e07c9bd7a" providerId="LiveId" clId="{AA42272E-6042-48BC-8943-891516DEDBF7}" dt="2022-05-24T08:13:16.112" v="371" actId="20577"/>
          <ac:spMkLst>
            <pc:docMk/>
            <pc:sldMk cId="3583841273" sldId="284"/>
            <ac:spMk id="70" creationId="{9C0C979E-49EC-920A-4961-E9CF389D3DEE}"/>
          </ac:spMkLst>
        </pc:spChg>
        <pc:spChg chg="add mod">
          <ac:chgData name="Thúy Mai" userId="222f1c7e07c9bd7a" providerId="LiveId" clId="{AA42272E-6042-48BC-8943-891516DEDBF7}" dt="2022-05-24T08:13:17.495" v="372" actId="20577"/>
          <ac:spMkLst>
            <pc:docMk/>
            <pc:sldMk cId="3583841273" sldId="284"/>
            <ac:spMk id="71" creationId="{CBDDCE79-7AB3-10FC-3FE7-81D2C6B80FBE}"/>
          </ac:spMkLst>
        </pc:spChg>
        <pc:spChg chg="add mod">
          <ac:chgData name="Thúy Mai" userId="222f1c7e07c9bd7a" providerId="LiveId" clId="{AA42272E-6042-48BC-8943-891516DEDBF7}" dt="2022-05-24T08:13:19.577" v="375" actId="20577"/>
          <ac:spMkLst>
            <pc:docMk/>
            <pc:sldMk cId="3583841273" sldId="284"/>
            <ac:spMk id="72" creationId="{746CC38C-583D-E6C1-8749-7B6F24913530}"/>
          </ac:spMkLst>
        </pc:spChg>
        <pc:spChg chg="add mod">
          <ac:chgData name="Thúy Mai" userId="222f1c7e07c9bd7a" providerId="LiveId" clId="{AA42272E-6042-48BC-8943-891516DEDBF7}" dt="2022-05-24T08:13:20.859" v="376" actId="20577"/>
          <ac:spMkLst>
            <pc:docMk/>
            <pc:sldMk cId="3583841273" sldId="284"/>
            <ac:spMk id="73" creationId="{EA830174-0590-E882-F896-08B2C80F3BC6}"/>
          </ac:spMkLst>
        </pc:spChg>
        <pc:spChg chg="add mod">
          <ac:chgData name="Thúy Mai" userId="222f1c7e07c9bd7a" providerId="LiveId" clId="{AA42272E-6042-48BC-8943-891516DEDBF7}" dt="2022-05-24T08:13:23.126" v="379" actId="20577"/>
          <ac:spMkLst>
            <pc:docMk/>
            <pc:sldMk cId="3583841273" sldId="284"/>
            <ac:spMk id="74" creationId="{046C204C-051B-4669-4BF8-18BDFB1986C2}"/>
          </ac:spMkLst>
        </pc:spChg>
        <pc:spChg chg="add del mod">
          <ac:chgData name="Thúy Mai" userId="222f1c7e07c9bd7a" providerId="LiveId" clId="{AA42272E-6042-48BC-8943-891516DEDBF7}" dt="2022-05-24T08:13:24.556" v="380" actId="478"/>
          <ac:spMkLst>
            <pc:docMk/>
            <pc:sldMk cId="3583841273" sldId="284"/>
            <ac:spMk id="75" creationId="{D81814CC-F1E4-C393-1F5C-D42A2BF67952}"/>
          </ac:spMkLst>
        </pc:spChg>
        <pc:spChg chg="add del mod">
          <ac:chgData name="Thúy Mai" userId="222f1c7e07c9bd7a" providerId="LiveId" clId="{AA42272E-6042-48BC-8943-891516DEDBF7}" dt="2022-05-24T07:47:33.858" v="227" actId="478"/>
          <ac:spMkLst>
            <pc:docMk/>
            <pc:sldMk cId="3583841273" sldId="284"/>
            <ac:spMk id="76" creationId="{15D153F4-4877-B0C2-021A-2F04AF989894}"/>
          </ac:spMkLst>
        </pc:spChg>
        <pc:spChg chg="add del mod">
          <ac:chgData name="Thúy Mai" userId="222f1c7e07c9bd7a" providerId="LiveId" clId="{AA42272E-6042-48BC-8943-891516DEDBF7}" dt="2022-05-24T07:47:34.394" v="228" actId="478"/>
          <ac:spMkLst>
            <pc:docMk/>
            <pc:sldMk cId="3583841273" sldId="284"/>
            <ac:spMk id="77" creationId="{A7FE6177-7E33-5F39-875D-24A11AC1702A}"/>
          </ac:spMkLst>
        </pc:spChg>
        <pc:spChg chg="add mod topLvl">
          <ac:chgData name="Thúy Mai" userId="222f1c7e07c9bd7a" providerId="LiveId" clId="{AA42272E-6042-48BC-8943-891516DEDBF7}" dt="2022-05-24T08:12:38.382" v="357" actId="164"/>
          <ac:spMkLst>
            <pc:docMk/>
            <pc:sldMk cId="3583841273" sldId="284"/>
            <ac:spMk id="78" creationId="{88FCECD3-8674-74D2-5C9C-8C5DDFAF91C7}"/>
          </ac:spMkLst>
        </pc:spChg>
        <pc:spChg chg="add mod topLvl">
          <ac:chgData name="Thúy Mai" userId="222f1c7e07c9bd7a" providerId="LiveId" clId="{AA42272E-6042-48BC-8943-891516DEDBF7}" dt="2022-05-24T08:12:38.382" v="357" actId="164"/>
          <ac:spMkLst>
            <pc:docMk/>
            <pc:sldMk cId="3583841273" sldId="284"/>
            <ac:spMk id="79" creationId="{C7E96956-6395-5CBD-FC57-F254C1207E4C}"/>
          </ac:spMkLst>
        </pc:spChg>
        <pc:spChg chg="add mod topLvl">
          <ac:chgData name="Thúy Mai" userId="222f1c7e07c9bd7a" providerId="LiveId" clId="{AA42272E-6042-48BC-8943-891516DEDBF7}" dt="2022-05-24T08:12:38.382" v="357" actId="164"/>
          <ac:spMkLst>
            <pc:docMk/>
            <pc:sldMk cId="3583841273" sldId="284"/>
            <ac:spMk id="80" creationId="{B1F90B85-67EB-D498-559D-0BB843F5079B}"/>
          </ac:spMkLst>
        </pc:spChg>
        <pc:spChg chg="add mod topLvl">
          <ac:chgData name="Thúy Mai" userId="222f1c7e07c9bd7a" providerId="LiveId" clId="{AA42272E-6042-48BC-8943-891516DEDBF7}" dt="2022-05-24T08:12:38.382" v="357" actId="164"/>
          <ac:spMkLst>
            <pc:docMk/>
            <pc:sldMk cId="3583841273" sldId="284"/>
            <ac:spMk id="81" creationId="{53470EE3-B707-46F1-ADF3-5212406B1BFA}"/>
          </ac:spMkLst>
        </pc:spChg>
        <pc:spChg chg="add mod topLvl">
          <ac:chgData name="Thúy Mai" userId="222f1c7e07c9bd7a" providerId="LiveId" clId="{AA42272E-6042-48BC-8943-891516DEDBF7}" dt="2022-05-24T08:12:38.382" v="357" actId="164"/>
          <ac:spMkLst>
            <pc:docMk/>
            <pc:sldMk cId="3583841273" sldId="284"/>
            <ac:spMk id="82" creationId="{8B007BBB-BC14-2CD1-2B55-68664286980D}"/>
          </ac:spMkLst>
        </pc:spChg>
        <pc:spChg chg="add mod topLvl">
          <ac:chgData name="Thúy Mai" userId="222f1c7e07c9bd7a" providerId="LiveId" clId="{AA42272E-6042-48BC-8943-891516DEDBF7}" dt="2022-05-24T08:12:38.382" v="357" actId="164"/>
          <ac:spMkLst>
            <pc:docMk/>
            <pc:sldMk cId="3583841273" sldId="284"/>
            <ac:spMk id="83" creationId="{C1A1C330-7C4B-CA79-6ED5-B4A7C845DC31}"/>
          </ac:spMkLst>
        </pc:spChg>
        <pc:spChg chg="add mod topLvl">
          <ac:chgData name="Thúy Mai" userId="222f1c7e07c9bd7a" providerId="LiveId" clId="{AA42272E-6042-48BC-8943-891516DEDBF7}" dt="2022-05-24T08:12:38.382" v="357" actId="164"/>
          <ac:spMkLst>
            <pc:docMk/>
            <pc:sldMk cId="3583841273" sldId="284"/>
            <ac:spMk id="84" creationId="{10FC0262-3D8C-96A5-A426-8C8D877B4573}"/>
          </ac:spMkLst>
        </pc:spChg>
        <pc:spChg chg="add mod topLvl">
          <ac:chgData name="Thúy Mai" userId="222f1c7e07c9bd7a" providerId="LiveId" clId="{AA42272E-6042-48BC-8943-891516DEDBF7}" dt="2022-05-24T08:12:38.382" v="357" actId="164"/>
          <ac:spMkLst>
            <pc:docMk/>
            <pc:sldMk cId="3583841273" sldId="284"/>
            <ac:spMk id="85" creationId="{45C3BF33-2F09-A3DA-282B-9CF7514C91A1}"/>
          </ac:spMkLst>
        </pc:spChg>
        <pc:spChg chg="add mod topLvl">
          <ac:chgData name="Thúy Mai" userId="222f1c7e07c9bd7a" providerId="LiveId" clId="{AA42272E-6042-48BC-8943-891516DEDBF7}" dt="2022-05-24T08:12:42.865" v="363" actId="20577"/>
          <ac:spMkLst>
            <pc:docMk/>
            <pc:sldMk cId="3583841273" sldId="284"/>
            <ac:spMk id="86" creationId="{96B12408-62E7-3594-D247-636680B999F7}"/>
          </ac:spMkLst>
        </pc:spChg>
        <pc:spChg chg="add del mod">
          <ac:chgData name="Thúy Mai" userId="222f1c7e07c9bd7a" providerId="LiveId" clId="{AA42272E-6042-48BC-8943-891516DEDBF7}" dt="2022-05-24T07:47:49.914" v="230" actId="478"/>
          <ac:spMkLst>
            <pc:docMk/>
            <pc:sldMk cId="3583841273" sldId="284"/>
            <ac:spMk id="87" creationId="{A3AA0DD0-26C9-5D10-9F29-E1397BD293CB}"/>
          </ac:spMkLst>
        </pc:spChg>
        <pc:spChg chg="mod">
          <ac:chgData name="Thúy Mai" userId="222f1c7e07c9bd7a" providerId="LiveId" clId="{AA42272E-6042-48BC-8943-891516DEDBF7}" dt="2022-05-24T07:53:19.027" v="269" actId="207"/>
          <ac:spMkLst>
            <pc:docMk/>
            <pc:sldMk cId="3583841273" sldId="284"/>
            <ac:spMk id="95" creationId="{75540384-6839-5736-3253-DFEE8DC9BBDD}"/>
          </ac:spMkLst>
        </pc:spChg>
        <pc:spChg chg="mod">
          <ac:chgData name="Thúy Mai" userId="222f1c7e07c9bd7a" providerId="LiveId" clId="{AA42272E-6042-48BC-8943-891516DEDBF7}" dt="2022-05-24T07:53:19.027" v="269" actId="207"/>
          <ac:spMkLst>
            <pc:docMk/>
            <pc:sldMk cId="3583841273" sldId="284"/>
            <ac:spMk id="96" creationId="{10C72669-9716-917F-B2B5-5CAD695BF12A}"/>
          </ac:spMkLst>
        </pc:spChg>
        <pc:spChg chg="mod">
          <ac:chgData name="Thúy Mai" userId="222f1c7e07c9bd7a" providerId="LiveId" clId="{AA42272E-6042-48BC-8943-891516DEDBF7}" dt="2022-05-24T07:53:19.027" v="269" actId="207"/>
          <ac:spMkLst>
            <pc:docMk/>
            <pc:sldMk cId="3583841273" sldId="284"/>
            <ac:spMk id="97" creationId="{F473FC76-5EC9-98F3-00B0-CE7BF062FB52}"/>
          </ac:spMkLst>
        </pc:spChg>
        <pc:spChg chg="mod">
          <ac:chgData name="Thúy Mai" userId="222f1c7e07c9bd7a" providerId="LiveId" clId="{AA42272E-6042-48BC-8943-891516DEDBF7}" dt="2022-05-24T07:53:19.027" v="269" actId="207"/>
          <ac:spMkLst>
            <pc:docMk/>
            <pc:sldMk cId="3583841273" sldId="284"/>
            <ac:spMk id="98" creationId="{2FD5E178-D4B9-BBD7-7555-A3CD60A4FE54}"/>
          </ac:spMkLst>
        </pc:spChg>
        <pc:spChg chg="mod">
          <ac:chgData name="Thúy Mai" userId="222f1c7e07c9bd7a" providerId="LiveId" clId="{AA42272E-6042-48BC-8943-891516DEDBF7}" dt="2022-05-24T07:53:19.027" v="269" actId="207"/>
          <ac:spMkLst>
            <pc:docMk/>
            <pc:sldMk cId="3583841273" sldId="284"/>
            <ac:spMk id="99" creationId="{E08C44B0-9128-BB70-3E4E-8C01072C023F}"/>
          </ac:spMkLst>
        </pc:spChg>
        <pc:spChg chg="del mod">
          <ac:chgData name="Thúy Mai" userId="222f1c7e07c9bd7a" providerId="LiveId" clId="{AA42272E-6042-48BC-8943-891516DEDBF7}" dt="2022-05-24T07:53:35.176" v="270" actId="478"/>
          <ac:spMkLst>
            <pc:docMk/>
            <pc:sldMk cId="3583841273" sldId="284"/>
            <ac:spMk id="100" creationId="{45F43724-0CCB-310C-A0B7-13E7DE00AAF7}"/>
          </ac:spMkLst>
        </pc:spChg>
        <pc:spChg chg="del mod">
          <ac:chgData name="Thúy Mai" userId="222f1c7e07c9bd7a" providerId="LiveId" clId="{AA42272E-6042-48BC-8943-891516DEDBF7}" dt="2022-05-24T07:53:38.937" v="273" actId="478"/>
          <ac:spMkLst>
            <pc:docMk/>
            <pc:sldMk cId="3583841273" sldId="284"/>
            <ac:spMk id="101" creationId="{6170B80D-CDF6-4BCC-734D-608A2836BE87}"/>
          </ac:spMkLst>
        </pc:spChg>
        <pc:spChg chg="del mod">
          <ac:chgData name="Thúy Mai" userId="222f1c7e07c9bd7a" providerId="LiveId" clId="{AA42272E-6042-48BC-8943-891516DEDBF7}" dt="2022-05-24T07:53:43.022" v="276" actId="478"/>
          <ac:spMkLst>
            <pc:docMk/>
            <pc:sldMk cId="3583841273" sldId="284"/>
            <ac:spMk id="102" creationId="{CC26443D-1F74-43A5-DE97-6F87E4D96C4A}"/>
          </ac:spMkLst>
        </pc:spChg>
        <pc:spChg chg="del mod">
          <ac:chgData name="Thúy Mai" userId="222f1c7e07c9bd7a" providerId="LiveId" clId="{AA42272E-6042-48BC-8943-891516DEDBF7}" dt="2022-05-24T07:53:45.021" v="277" actId="478"/>
          <ac:spMkLst>
            <pc:docMk/>
            <pc:sldMk cId="3583841273" sldId="284"/>
            <ac:spMk id="103" creationId="{B1EBD84B-F96E-5037-3772-36BDEC8F896F}"/>
          </ac:spMkLst>
        </pc:spChg>
        <pc:spChg chg="mod topLvl">
          <ac:chgData name="Thúy Mai" userId="222f1c7e07c9bd7a" providerId="LiveId" clId="{AA42272E-6042-48BC-8943-891516DEDBF7}" dt="2022-05-24T08:10:36.565" v="323" actId="20577"/>
          <ac:spMkLst>
            <pc:docMk/>
            <pc:sldMk cId="3583841273" sldId="284"/>
            <ac:spMk id="105" creationId="{839CCE4D-F254-EF5C-338E-734EFAFF3530}"/>
          </ac:spMkLst>
        </pc:spChg>
        <pc:spChg chg="mod topLvl">
          <ac:chgData name="Thúy Mai" userId="222f1c7e07c9bd7a" providerId="LiveId" clId="{AA42272E-6042-48BC-8943-891516DEDBF7}" dt="2022-05-24T08:10:39.271" v="324" actId="20577"/>
          <ac:spMkLst>
            <pc:docMk/>
            <pc:sldMk cId="3583841273" sldId="284"/>
            <ac:spMk id="106" creationId="{E6F4324D-0BB9-3E32-B0CD-C2162023FD78}"/>
          </ac:spMkLst>
        </pc:spChg>
        <pc:spChg chg="mod topLvl">
          <ac:chgData name="Thúy Mai" userId="222f1c7e07c9bd7a" providerId="LiveId" clId="{AA42272E-6042-48BC-8943-891516DEDBF7}" dt="2022-05-24T08:10:42.150" v="327" actId="20577"/>
          <ac:spMkLst>
            <pc:docMk/>
            <pc:sldMk cId="3583841273" sldId="284"/>
            <ac:spMk id="107" creationId="{265A6203-8310-F3A7-33FE-FBC8877182C0}"/>
          </ac:spMkLst>
        </pc:spChg>
        <pc:spChg chg="mod topLvl">
          <ac:chgData name="Thúy Mai" userId="222f1c7e07c9bd7a" providerId="LiveId" clId="{AA42272E-6042-48BC-8943-891516DEDBF7}" dt="2022-05-24T08:10:43.256" v="328" actId="20577"/>
          <ac:spMkLst>
            <pc:docMk/>
            <pc:sldMk cId="3583841273" sldId="284"/>
            <ac:spMk id="108" creationId="{57A3F224-638C-48E5-3FB0-80806FF7149D}"/>
          </ac:spMkLst>
        </pc:spChg>
        <pc:spChg chg="mod topLvl">
          <ac:chgData name="Thúy Mai" userId="222f1c7e07c9bd7a" providerId="LiveId" clId="{AA42272E-6042-48BC-8943-891516DEDBF7}" dt="2022-05-24T08:10:44.788" v="329" actId="20577"/>
          <ac:spMkLst>
            <pc:docMk/>
            <pc:sldMk cId="3583841273" sldId="284"/>
            <ac:spMk id="109" creationId="{4B8CBE0B-593A-8C25-E897-B8E050ED5F74}"/>
          </ac:spMkLst>
        </pc:spChg>
        <pc:spChg chg="mod topLvl">
          <ac:chgData name="Thúy Mai" userId="222f1c7e07c9bd7a" providerId="LiveId" clId="{AA42272E-6042-48BC-8943-891516DEDBF7}" dt="2022-05-24T08:10:46.110" v="332" actId="20577"/>
          <ac:spMkLst>
            <pc:docMk/>
            <pc:sldMk cId="3583841273" sldId="284"/>
            <ac:spMk id="110" creationId="{C885090A-ACF8-7B63-A0C2-2CC42D543C0F}"/>
          </ac:spMkLst>
        </pc:spChg>
        <pc:spChg chg="mod topLvl">
          <ac:chgData name="Thúy Mai" userId="222f1c7e07c9bd7a" providerId="LiveId" clId="{AA42272E-6042-48BC-8943-891516DEDBF7}" dt="2022-05-24T08:10:47.417" v="333" actId="20577"/>
          <ac:spMkLst>
            <pc:docMk/>
            <pc:sldMk cId="3583841273" sldId="284"/>
            <ac:spMk id="111" creationId="{761200D4-B56F-FC06-FEE1-D4CF39C770C5}"/>
          </ac:spMkLst>
        </pc:spChg>
        <pc:spChg chg="mod topLvl">
          <ac:chgData name="Thúy Mai" userId="222f1c7e07c9bd7a" providerId="LiveId" clId="{AA42272E-6042-48BC-8943-891516DEDBF7}" dt="2022-05-24T08:10:49.012" v="334" actId="20577"/>
          <ac:spMkLst>
            <pc:docMk/>
            <pc:sldMk cId="3583841273" sldId="284"/>
            <ac:spMk id="112" creationId="{9C9DA552-FF97-E889-4404-621754A9F1DF}"/>
          </ac:spMkLst>
        </pc:spChg>
        <pc:spChg chg="mod topLvl">
          <ac:chgData name="Thúy Mai" userId="222f1c7e07c9bd7a" providerId="LiveId" clId="{AA42272E-6042-48BC-8943-891516DEDBF7}" dt="2022-05-24T08:10:50.301" v="335" actId="20577"/>
          <ac:spMkLst>
            <pc:docMk/>
            <pc:sldMk cId="3583841273" sldId="284"/>
            <ac:spMk id="113" creationId="{D8B8D10B-A30B-1EA1-8C16-2BFAAF79A092}"/>
          </ac:spMkLst>
        </pc:spChg>
        <pc:spChg chg="add mod">
          <ac:chgData name="Thúy Mai" userId="222f1c7e07c9bd7a" providerId="LiveId" clId="{AA42272E-6042-48BC-8943-891516DEDBF7}" dt="2022-05-24T08:10:51.596" v="336" actId="20577"/>
          <ac:spMkLst>
            <pc:docMk/>
            <pc:sldMk cId="3583841273" sldId="284"/>
            <ac:spMk id="114" creationId="{3A87621D-1851-A6D0-47F6-6BB92ACADA95}"/>
          </ac:spMkLst>
        </pc:spChg>
        <pc:spChg chg="mod">
          <ac:chgData name="Thúy Mai" userId="222f1c7e07c9bd7a" providerId="LiveId" clId="{AA42272E-6042-48BC-8943-891516DEDBF7}" dt="2022-05-24T08:05:29.427" v="317"/>
          <ac:spMkLst>
            <pc:docMk/>
            <pc:sldMk cId="3583841273" sldId="284"/>
            <ac:spMk id="116" creationId="{1AC45C21-CD58-1A14-1E36-0177ADA1BBF2}"/>
          </ac:spMkLst>
        </pc:spChg>
        <pc:spChg chg="mod">
          <ac:chgData name="Thúy Mai" userId="222f1c7e07c9bd7a" providerId="LiveId" clId="{AA42272E-6042-48BC-8943-891516DEDBF7}" dt="2022-05-24T08:05:29.427" v="317"/>
          <ac:spMkLst>
            <pc:docMk/>
            <pc:sldMk cId="3583841273" sldId="284"/>
            <ac:spMk id="117" creationId="{F7A9CE95-CA45-056B-2410-1EF25805377C}"/>
          </ac:spMkLst>
        </pc:spChg>
        <pc:spChg chg="mod">
          <ac:chgData name="Thúy Mai" userId="222f1c7e07c9bd7a" providerId="LiveId" clId="{AA42272E-6042-48BC-8943-891516DEDBF7}" dt="2022-05-24T08:05:29.427" v="317"/>
          <ac:spMkLst>
            <pc:docMk/>
            <pc:sldMk cId="3583841273" sldId="284"/>
            <ac:spMk id="118" creationId="{B00FAAF0-AAC8-9AD4-7BCB-C683B83687B8}"/>
          </ac:spMkLst>
        </pc:spChg>
        <pc:spChg chg="mod">
          <ac:chgData name="Thúy Mai" userId="222f1c7e07c9bd7a" providerId="LiveId" clId="{AA42272E-6042-48BC-8943-891516DEDBF7}" dt="2022-05-24T08:05:29.427" v="317"/>
          <ac:spMkLst>
            <pc:docMk/>
            <pc:sldMk cId="3583841273" sldId="284"/>
            <ac:spMk id="119" creationId="{7809B6EC-4CF4-DCB4-6180-68E416748C0C}"/>
          </ac:spMkLst>
        </pc:spChg>
        <pc:spChg chg="mod">
          <ac:chgData name="Thúy Mai" userId="222f1c7e07c9bd7a" providerId="LiveId" clId="{AA42272E-6042-48BC-8943-891516DEDBF7}" dt="2022-05-24T08:05:29.427" v="317"/>
          <ac:spMkLst>
            <pc:docMk/>
            <pc:sldMk cId="3583841273" sldId="284"/>
            <ac:spMk id="120" creationId="{FE7B7EDF-1F0B-5797-6CC0-2FFCB3B826A8}"/>
          </ac:spMkLst>
        </pc:spChg>
        <pc:spChg chg="mod">
          <ac:chgData name="Thúy Mai" userId="222f1c7e07c9bd7a" providerId="LiveId" clId="{AA42272E-6042-48BC-8943-891516DEDBF7}" dt="2022-05-24T08:05:29.427" v="317"/>
          <ac:spMkLst>
            <pc:docMk/>
            <pc:sldMk cId="3583841273" sldId="284"/>
            <ac:spMk id="121" creationId="{D9665704-0B15-916D-1BC4-35D927C21C16}"/>
          </ac:spMkLst>
        </pc:spChg>
        <pc:spChg chg="mod">
          <ac:chgData name="Thúy Mai" userId="222f1c7e07c9bd7a" providerId="LiveId" clId="{AA42272E-6042-48BC-8943-891516DEDBF7}" dt="2022-05-24T08:05:29.427" v="317"/>
          <ac:spMkLst>
            <pc:docMk/>
            <pc:sldMk cId="3583841273" sldId="284"/>
            <ac:spMk id="122" creationId="{61D71473-2292-C68A-D3DF-4084BC93167A}"/>
          </ac:spMkLst>
        </pc:spChg>
        <pc:spChg chg="mod">
          <ac:chgData name="Thúy Mai" userId="222f1c7e07c9bd7a" providerId="LiveId" clId="{AA42272E-6042-48BC-8943-891516DEDBF7}" dt="2022-05-24T08:05:29.427" v="317"/>
          <ac:spMkLst>
            <pc:docMk/>
            <pc:sldMk cId="3583841273" sldId="284"/>
            <ac:spMk id="123" creationId="{102365AB-3C20-AA52-F726-90BB7B83FDB7}"/>
          </ac:spMkLst>
        </pc:spChg>
        <pc:spChg chg="mod">
          <ac:chgData name="Thúy Mai" userId="222f1c7e07c9bd7a" providerId="LiveId" clId="{AA42272E-6042-48BC-8943-891516DEDBF7}" dt="2022-05-24T08:05:29.427" v="317"/>
          <ac:spMkLst>
            <pc:docMk/>
            <pc:sldMk cId="3583841273" sldId="284"/>
            <ac:spMk id="124" creationId="{CF13CE42-189D-8801-E4D6-BDF0C21C74D6}"/>
          </ac:spMkLst>
        </pc:spChg>
        <pc:spChg chg="add mod">
          <ac:chgData name="Thúy Mai" userId="222f1c7e07c9bd7a" providerId="LiveId" clId="{AA42272E-6042-48BC-8943-891516DEDBF7}" dt="2022-05-24T08:10:53.620" v="337" actId="20577"/>
          <ac:spMkLst>
            <pc:docMk/>
            <pc:sldMk cId="3583841273" sldId="284"/>
            <ac:spMk id="125" creationId="{8D153978-D4FD-3C36-F193-4B5C6E10B40F}"/>
          </ac:spMkLst>
        </pc:spChg>
        <pc:spChg chg="add mod">
          <ac:chgData name="Thúy Mai" userId="222f1c7e07c9bd7a" providerId="LiveId" clId="{AA42272E-6042-48BC-8943-891516DEDBF7}" dt="2022-05-24T08:12:38.382" v="357" actId="164"/>
          <ac:spMkLst>
            <pc:docMk/>
            <pc:sldMk cId="3583841273" sldId="284"/>
            <ac:spMk id="127" creationId="{391A673E-374D-E0D6-BD17-9D1A0A51BA41}"/>
          </ac:spMkLst>
        </pc:spChg>
        <pc:grpChg chg="add mod">
          <ac:chgData name="Thúy Mai" userId="222f1c7e07c9bd7a" providerId="LiveId" clId="{AA42272E-6042-48BC-8943-891516DEDBF7}" dt="2022-05-24T08:14:44.673" v="425" actId="1076"/>
          <ac:grpSpMkLst>
            <pc:docMk/>
            <pc:sldMk cId="3583841273" sldId="284"/>
            <ac:grpSpMk id="88" creationId="{F16D7724-FF43-57C8-13E3-C99DD1350F53}"/>
          </ac:grpSpMkLst>
        </pc:grpChg>
        <pc:grpChg chg="add mod">
          <ac:chgData name="Thúy Mai" userId="222f1c7e07c9bd7a" providerId="LiveId" clId="{AA42272E-6042-48BC-8943-891516DEDBF7}" dt="2022-05-24T08:15:04.418" v="430" actId="1076"/>
          <ac:grpSpMkLst>
            <pc:docMk/>
            <pc:sldMk cId="3583841273" sldId="284"/>
            <ac:grpSpMk id="89" creationId="{1B7D0445-D7AF-BF1F-F11E-29975959CE9C}"/>
          </ac:grpSpMkLst>
        </pc:grpChg>
        <pc:grpChg chg="add mod">
          <ac:chgData name="Thúy Mai" userId="222f1c7e07c9bd7a" providerId="LiveId" clId="{AA42272E-6042-48BC-8943-891516DEDBF7}" dt="2022-05-24T08:15:06.816" v="431" actId="1076"/>
          <ac:grpSpMkLst>
            <pc:docMk/>
            <pc:sldMk cId="3583841273" sldId="284"/>
            <ac:grpSpMk id="90" creationId="{38776982-D80A-E01C-DD4D-26C6ABE6F6AB}"/>
          </ac:grpSpMkLst>
        </pc:grpChg>
        <pc:grpChg chg="add mod">
          <ac:chgData name="Thúy Mai" userId="222f1c7e07c9bd7a" providerId="LiveId" clId="{AA42272E-6042-48BC-8943-891516DEDBF7}" dt="2022-05-24T08:15:41.215" v="436" actId="1076"/>
          <ac:grpSpMkLst>
            <pc:docMk/>
            <pc:sldMk cId="3583841273" sldId="284"/>
            <ac:grpSpMk id="91" creationId="{867008F2-F833-20A4-2DCA-1F1A01C576DC}"/>
          </ac:grpSpMkLst>
        </pc:grpChg>
        <pc:grpChg chg="add mod">
          <ac:chgData name="Thúy Mai" userId="222f1c7e07c9bd7a" providerId="LiveId" clId="{AA42272E-6042-48BC-8943-891516DEDBF7}" dt="2022-05-24T08:15:08.688" v="432" actId="1076"/>
          <ac:grpSpMkLst>
            <pc:docMk/>
            <pc:sldMk cId="3583841273" sldId="284"/>
            <ac:grpSpMk id="92" creationId="{2B9B798F-F670-9E10-6038-BE788DE91721}"/>
          </ac:grpSpMkLst>
        </pc:grpChg>
        <pc:grpChg chg="add del mod">
          <ac:chgData name="Thúy Mai" userId="222f1c7e07c9bd7a" providerId="LiveId" clId="{AA42272E-6042-48BC-8943-891516DEDBF7}" dt="2022-05-24T08:12:17.436" v="352" actId="165"/>
          <ac:grpSpMkLst>
            <pc:docMk/>
            <pc:sldMk cId="3583841273" sldId="284"/>
            <ac:grpSpMk id="93" creationId="{A900A14C-4E96-51C7-4AA1-7964C80D9DA9}"/>
          </ac:grpSpMkLst>
        </pc:grpChg>
        <pc:grpChg chg="add del mod">
          <ac:chgData name="Thúy Mai" userId="222f1c7e07c9bd7a" providerId="LiveId" clId="{AA42272E-6042-48BC-8943-891516DEDBF7}" dt="2022-05-24T08:04:52.586" v="311" actId="478"/>
          <ac:grpSpMkLst>
            <pc:docMk/>
            <pc:sldMk cId="3583841273" sldId="284"/>
            <ac:grpSpMk id="94" creationId="{C72D7F59-45F6-4E7D-5D3F-4929B15C4BE5}"/>
          </ac:grpSpMkLst>
        </pc:grpChg>
        <pc:grpChg chg="add del mod">
          <ac:chgData name="Thúy Mai" userId="222f1c7e07c9bd7a" providerId="LiveId" clId="{AA42272E-6042-48BC-8943-891516DEDBF7}" dt="2022-05-24T08:05:20.612" v="314" actId="165"/>
          <ac:grpSpMkLst>
            <pc:docMk/>
            <pc:sldMk cId="3583841273" sldId="284"/>
            <ac:grpSpMk id="104" creationId="{974C6BDB-86D0-2F67-B661-653E06219C40}"/>
          </ac:grpSpMkLst>
        </pc:grpChg>
        <pc:grpChg chg="add del mod">
          <ac:chgData name="Thúy Mai" userId="222f1c7e07c9bd7a" providerId="LiveId" clId="{AA42272E-6042-48BC-8943-891516DEDBF7}" dt="2022-05-24T08:05:31.711" v="318"/>
          <ac:grpSpMkLst>
            <pc:docMk/>
            <pc:sldMk cId="3583841273" sldId="284"/>
            <ac:grpSpMk id="115" creationId="{51CCAE1D-F423-E6FD-2C4C-F8C764E04032}"/>
          </ac:grpSpMkLst>
        </pc:grpChg>
        <pc:grpChg chg="add mod">
          <ac:chgData name="Thúy Mai" userId="222f1c7e07c9bd7a" providerId="LiveId" clId="{AA42272E-6042-48BC-8943-891516DEDBF7}" dt="2022-05-24T08:14:55.045" v="426" actId="1076"/>
          <ac:grpSpMkLst>
            <pc:docMk/>
            <pc:sldMk cId="3583841273" sldId="284"/>
            <ac:grpSpMk id="126" creationId="{2F0AA4C9-94C5-5142-72DE-13F6597D098D}"/>
          </ac:grpSpMkLst>
        </pc:grpChg>
        <pc:grpChg chg="add mod">
          <ac:chgData name="Thúy Mai" userId="222f1c7e07c9bd7a" providerId="LiveId" clId="{AA42272E-6042-48BC-8943-891516DEDBF7}" dt="2022-05-24T08:15:46.586" v="437" actId="1076"/>
          <ac:grpSpMkLst>
            <pc:docMk/>
            <pc:sldMk cId="3583841273" sldId="284"/>
            <ac:grpSpMk id="128" creationId="{58B47004-FB19-8D9B-EC41-AADA1F7C0C92}"/>
          </ac:grpSpMkLst>
        </pc:grpChg>
        <pc:graphicFrameChg chg="add del mod">
          <ac:chgData name="Thúy Mai" userId="222f1c7e07c9bd7a" providerId="LiveId" clId="{AA42272E-6042-48BC-8943-891516DEDBF7}" dt="2022-05-24T07:43:27.018" v="165"/>
          <ac:graphicFrameMkLst>
            <pc:docMk/>
            <pc:sldMk cId="3583841273" sldId="284"/>
            <ac:graphicFrameMk id="9" creationId="{C180A25E-31F7-3CEE-0173-DFDEDBC9FEBC}"/>
          </ac:graphicFrameMkLst>
        </pc:graphicFrameChg>
        <pc:graphicFrameChg chg="add del mod">
          <ac:chgData name="Thúy Mai" userId="222f1c7e07c9bd7a" providerId="LiveId" clId="{AA42272E-6042-48BC-8943-891516DEDBF7}" dt="2022-05-24T07:43:38.418" v="179"/>
          <ac:graphicFrameMkLst>
            <pc:docMk/>
            <pc:sldMk cId="3583841273" sldId="284"/>
            <ac:graphicFrameMk id="15" creationId="{6E44CD5C-0F43-3584-5E89-FA6453EB2F29}"/>
          </ac:graphicFrameMkLst>
        </pc:graphicFrameChg>
      </pc:sldChg>
      <pc:sldChg chg="addSp delSp modSp add mod delAnim">
        <pc:chgData name="Thúy Mai" userId="222f1c7e07c9bd7a" providerId="LiveId" clId="{AA42272E-6042-48BC-8943-891516DEDBF7}" dt="2022-05-24T13:43:13.956" v="2279" actId="1076"/>
        <pc:sldMkLst>
          <pc:docMk/>
          <pc:sldMk cId="2560945944" sldId="301"/>
        </pc:sldMkLst>
        <pc:spChg chg="mod">
          <ac:chgData name="Thúy Mai" userId="222f1c7e07c9bd7a" providerId="LiveId" clId="{AA42272E-6042-48BC-8943-891516DEDBF7}" dt="2022-05-24T13:21:02.090" v="2119" actId="208"/>
          <ac:spMkLst>
            <pc:docMk/>
            <pc:sldMk cId="2560945944" sldId="301"/>
            <ac:spMk id="4" creationId="{A8DAB805-5339-C4E5-11B7-FA0D4A931B8C}"/>
          </ac:spMkLst>
        </pc:spChg>
        <pc:spChg chg="mod">
          <ac:chgData name="Thúy Mai" userId="222f1c7e07c9bd7a" providerId="LiveId" clId="{AA42272E-6042-48BC-8943-891516DEDBF7}" dt="2022-05-24T13:22:20.437" v="2153" actId="20577"/>
          <ac:spMkLst>
            <pc:docMk/>
            <pc:sldMk cId="2560945944" sldId="301"/>
            <ac:spMk id="5" creationId="{D4E8CBEB-99F8-6F67-2112-03635AA34E0E}"/>
          </ac:spMkLst>
        </pc:spChg>
        <pc:spChg chg="mod">
          <ac:chgData name="Thúy Mai" userId="222f1c7e07c9bd7a" providerId="LiveId" clId="{AA42272E-6042-48BC-8943-891516DEDBF7}" dt="2022-05-24T13:43:07.615" v="2276" actId="14100"/>
          <ac:spMkLst>
            <pc:docMk/>
            <pc:sldMk cId="2560945944" sldId="301"/>
            <ac:spMk id="8" creationId="{02DF4DDE-B7E8-0C48-FA36-C94DCD9E1747}"/>
          </ac:spMkLst>
        </pc:spChg>
        <pc:spChg chg="mod">
          <ac:chgData name="Thúy Mai" userId="222f1c7e07c9bd7a" providerId="LiveId" clId="{AA42272E-6042-48BC-8943-891516DEDBF7}" dt="2022-05-24T13:43:10.796" v="2277" actId="1076"/>
          <ac:spMkLst>
            <pc:docMk/>
            <pc:sldMk cId="2560945944" sldId="301"/>
            <ac:spMk id="12" creationId="{E79326A9-349E-7E84-D9AE-BEB988B747F7}"/>
          </ac:spMkLst>
        </pc:spChg>
        <pc:spChg chg="del mod">
          <ac:chgData name="Thúy Mai" userId="222f1c7e07c9bd7a" providerId="LiveId" clId="{AA42272E-6042-48BC-8943-891516DEDBF7}" dt="2022-05-24T13:19:40.370" v="2094" actId="478"/>
          <ac:spMkLst>
            <pc:docMk/>
            <pc:sldMk cId="2560945944" sldId="301"/>
            <ac:spMk id="13" creationId="{84899270-415A-6F3A-BB4E-48ED2FA56408}"/>
          </ac:spMkLst>
        </pc:spChg>
        <pc:graphicFrameChg chg="add del mod">
          <ac:chgData name="Thúy Mai" userId="222f1c7e07c9bd7a" providerId="LiveId" clId="{AA42272E-6042-48BC-8943-891516DEDBF7}" dt="2022-05-24T13:18:49.316" v="2084"/>
          <ac:graphicFrameMkLst>
            <pc:docMk/>
            <pc:sldMk cId="2560945944" sldId="301"/>
            <ac:graphicFrameMk id="2" creationId="{E21A1F8D-6BE3-722E-96FF-4959028215B4}"/>
          </ac:graphicFrameMkLst>
        </pc:graphicFrameChg>
        <pc:graphicFrameChg chg="add del mod">
          <ac:chgData name="Thúy Mai" userId="222f1c7e07c9bd7a" providerId="LiveId" clId="{AA42272E-6042-48BC-8943-891516DEDBF7}" dt="2022-05-24T13:19:29.318" v="2091"/>
          <ac:graphicFrameMkLst>
            <pc:docMk/>
            <pc:sldMk cId="2560945944" sldId="301"/>
            <ac:graphicFrameMk id="3" creationId="{3D401503-DB3B-A246-590C-E90B16B6CC3E}"/>
          </ac:graphicFrameMkLst>
        </pc:graphicFrameChg>
        <pc:picChg chg="add mod">
          <ac:chgData name="Thúy Mai" userId="222f1c7e07c9bd7a" providerId="LiveId" clId="{AA42272E-6042-48BC-8943-891516DEDBF7}" dt="2022-05-24T13:43:13.956" v="2279" actId="1076"/>
          <ac:picMkLst>
            <pc:docMk/>
            <pc:sldMk cId="2560945944" sldId="301"/>
            <ac:picMk id="14" creationId="{59DF63D5-CB97-A2BB-E378-2FA092626341}"/>
          </ac:picMkLst>
        </pc:picChg>
        <pc:picChg chg="mod">
          <ac:chgData name="Thúy Mai" userId="222f1c7e07c9bd7a" providerId="LiveId" clId="{AA42272E-6042-48BC-8943-891516DEDBF7}" dt="2022-05-24T13:20:07.240" v="2114" actId="1076"/>
          <ac:picMkLst>
            <pc:docMk/>
            <pc:sldMk cId="2560945944" sldId="301"/>
            <ac:picMk id="16" creationId="{91804A84-1C90-60AF-6D57-0873D85BF02A}"/>
          </ac:picMkLst>
        </pc:picChg>
        <pc:picChg chg="del mod">
          <ac:chgData name="Thúy Mai" userId="222f1c7e07c9bd7a" providerId="LiveId" clId="{AA42272E-6042-48BC-8943-891516DEDBF7}" dt="2022-05-24T13:42:53.553" v="2269" actId="21"/>
          <ac:picMkLst>
            <pc:docMk/>
            <pc:sldMk cId="2560945944" sldId="301"/>
            <ac:picMk id="18" creationId="{2E627BF9-C56E-53D1-9BBB-D3ACD7408EC9}"/>
          </ac:picMkLst>
        </pc:picChg>
      </pc:sldChg>
      <pc:sldChg chg="modSp add del mod">
        <pc:chgData name="Thúy Mai" userId="222f1c7e07c9bd7a" providerId="LiveId" clId="{AA42272E-6042-48BC-8943-891516DEDBF7}" dt="2022-05-24T09:15:51.736" v="1066" actId="47"/>
        <pc:sldMkLst>
          <pc:docMk/>
          <pc:sldMk cId="0" sldId="319"/>
        </pc:sldMkLst>
        <pc:spChg chg="mod">
          <ac:chgData name="Thúy Mai" userId="222f1c7e07c9bd7a" providerId="LiveId" clId="{AA42272E-6042-48BC-8943-891516DEDBF7}" dt="2022-05-24T07:30:55.845" v="84" actId="1076"/>
          <ac:spMkLst>
            <pc:docMk/>
            <pc:sldMk cId="0" sldId="319"/>
            <ac:spMk id="22577" creationId="{00000000-0000-0000-0000-000000000000}"/>
          </ac:spMkLst>
        </pc:spChg>
        <pc:spChg chg="mod">
          <ac:chgData name="Thúy Mai" userId="222f1c7e07c9bd7a" providerId="LiveId" clId="{AA42272E-6042-48BC-8943-891516DEDBF7}" dt="2022-05-24T07:30:55.845" v="84" actId="1076"/>
          <ac:spMkLst>
            <pc:docMk/>
            <pc:sldMk cId="0" sldId="319"/>
            <ac:spMk id="22583" creationId="{00000000-0000-0000-0000-000000000000}"/>
          </ac:spMkLst>
        </pc:spChg>
        <pc:spChg chg="mod">
          <ac:chgData name="Thúy Mai" userId="222f1c7e07c9bd7a" providerId="LiveId" clId="{AA42272E-6042-48BC-8943-891516DEDBF7}" dt="2022-05-24T07:30:55.845" v="84" actId="1076"/>
          <ac:spMkLst>
            <pc:docMk/>
            <pc:sldMk cId="0" sldId="319"/>
            <ac:spMk id="22588" creationId="{00000000-0000-0000-0000-000000000000}"/>
          </ac:spMkLst>
        </pc:spChg>
        <pc:spChg chg="mod">
          <ac:chgData name="Thúy Mai" userId="222f1c7e07c9bd7a" providerId="LiveId" clId="{AA42272E-6042-48BC-8943-891516DEDBF7}" dt="2022-05-24T07:30:42.407" v="83" actId="1076"/>
          <ac:spMkLst>
            <pc:docMk/>
            <pc:sldMk cId="0" sldId="319"/>
            <ac:spMk id="22614" creationId="{00000000-0000-0000-0000-000000000000}"/>
          </ac:spMkLst>
        </pc:spChg>
        <pc:spChg chg="mod">
          <ac:chgData name="Thúy Mai" userId="222f1c7e07c9bd7a" providerId="LiveId" clId="{AA42272E-6042-48BC-8943-891516DEDBF7}" dt="2022-05-24T07:30:14.659" v="82" actId="20577"/>
          <ac:spMkLst>
            <pc:docMk/>
            <pc:sldMk cId="0" sldId="319"/>
            <ac:spMk id="22616" creationId="{00000000-0000-0000-0000-000000000000}"/>
          </ac:spMkLst>
        </pc:spChg>
      </pc:sldChg>
      <pc:sldChg chg="modSp add del mod">
        <pc:chgData name="Thúy Mai" userId="222f1c7e07c9bd7a" providerId="LiveId" clId="{AA42272E-6042-48BC-8943-891516DEDBF7}" dt="2022-05-24T09:15:50.700" v="1065" actId="47"/>
        <pc:sldMkLst>
          <pc:docMk/>
          <pc:sldMk cId="0" sldId="320"/>
        </pc:sldMkLst>
        <pc:spChg chg="mod">
          <ac:chgData name="Thúy Mai" userId="222f1c7e07c9bd7a" providerId="LiveId" clId="{AA42272E-6042-48BC-8943-891516DEDBF7}" dt="2022-05-24T09:05:09.705" v="996" actId="1076"/>
          <ac:spMkLst>
            <pc:docMk/>
            <pc:sldMk cId="0" sldId="320"/>
            <ac:spMk id="22615" creationId="{00000000-0000-0000-0000-000000000000}"/>
          </ac:spMkLst>
        </pc:spChg>
        <pc:spChg chg="mod">
          <ac:chgData name="Thúy Mai" userId="222f1c7e07c9bd7a" providerId="LiveId" clId="{AA42272E-6042-48BC-8943-891516DEDBF7}" dt="2022-05-24T09:05:09.705" v="996" actId="1076"/>
          <ac:spMkLst>
            <pc:docMk/>
            <pc:sldMk cId="0" sldId="320"/>
            <ac:spMk id="22616" creationId="{00000000-0000-0000-0000-000000000000}"/>
          </ac:spMkLst>
        </pc:spChg>
      </pc:sldChg>
      <pc:sldChg chg="addSp delSp modSp new mod setBg addAnim delAnim modAnim">
        <pc:chgData name="Thúy Mai" userId="222f1c7e07c9bd7a" providerId="LiveId" clId="{AA42272E-6042-48BC-8943-891516DEDBF7}" dt="2022-05-25T08:58:33.284" v="3370" actId="1076"/>
        <pc:sldMkLst>
          <pc:docMk/>
          <pc:sldMk cId="173498417" sldId="321"/>
        </pc:sldMkLst>
        <pc:spChg chg="del">
          <ac:chgData name="Thúy Mai" userId="222f1c7e07c9bd7a" providerId="LiveId" clId="{AA42272E-6042-48BC-8943-891516DEDBF7}" dt="2022-05-24T08:16:36.655" v="440" actId="478"/>
          <ac:spMkLst>
            <pc:docMk/>
            <pc:sldMk cId="173498417" sldId="321"/>
            <ac:spMk id="2" creationId="{E56D8240-9CFC-754C-37D3-B33ECBE02FE7}"/>
          </ac:spMkLst>
        </pc:spChg>
        <pc:spChg chg="del">
          <ac:chgData name="Thúy Mai" userId="222f1c7e07c9bd7a" providerId="LiveId" clId="{AA42272E-6042-48BC-8943-891516DEDBF7}" dt="2022-05-24T08:16:37.578" v="441" actId="478"/>
          <ac:spMkLst>
            <pc:docMk/>
            <pc:sldMk cId="173498417" sldId="321"/>
            <ac:spMk id="3" creationId="{CC77D143-4990-80C8-88AB-3CA121C94FFD}"/>
          </ac:spMkLst>
        </pc:spChg>
        <pc:spChg chg="add mod">
          <ac:chgData name="Thúy Mai" userId="222f1c7e07c9bd7a" providerId="LiveId" clId="{AA42272E-6042-48BC-8943-891516DEDBF7}" dt="2022-05-24T13:33:31.333" v="2240" actId="1076"/>
          <ac:spMkLst>
            <pc:docMk/>
            <pc:sldMk cId="173498417" sldId="321"/>
            <ac:spMk id="4" creationId="{46A53D0F-C47D-A36D-DA27-BCEA5740257E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6" creationId="{A05B6F35-AA85-C6EC-5936-7F661EC8459F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7" creationId="{1AD62203-450B-698F-A186-8063093C6F0E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8" creationId="{13C630B2-A561-CE48-83CE-E2422F0EFB01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9" creationId="{E33CA22C-B00A-D9D4-92CE-37C23521B791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0" creationId="{DB51A1EA-57B1-AA33-1FFB-42C6DA8AB4B3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1" creationId="{BE135DE7-25D2-0FAB-2A3E-0E2A47D1BB35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2" creationId="{F23BA5EA-E75A-C1BE-1B71-833D53C170DC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3" creationId="{9A8798C6-4D47-10E5-CF50-FA864491CAA7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4" creationId="{32BE24D4-C7FC-EA36-1AE4-CB303A178E6A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5" creationId="{0FDE0391-6932-F160-9C23-1065A454AA6A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6" creationId="{EFEE476A-9C43-ABBE-B87D-4939F5DF876B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7" creationId="{289F0110-5811-C8ED-8DE3-13ACF584591B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8" creationId="{64B2A8E5-957C-F80A-EAF5-E1C81EFE05BF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9" creationId="{3630F61C-02A1-5978-C1EC-F061BE64E28F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0" creationId="{A307A61A-4354-AB73-F208-1682BE9DFBE9}"/>
          </ac:spMkLst>
        </pc:spChg>
        <pc:spChg chg="mod topLvl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1" creationId="{F408D955-0B39-D50D-9B3D-116055C6AE0B}"/>
          </ac:spMkLst>
        </pc:spChg>
        <pc:spChg chg="add mod">
          <ac:chgData name="Thúy Mai" userId="222f1c7e07c9bd7a" providerId="LiveId" clId="{AA42272E-6042-48BC-8943-891516DEDBF7}" dt="2022-05-24T13:33:31.333" v="2240" actId="1076"/>
          <ac:spMkLst>
            <pc:docMk/>
            <pc:sldMk cId="173498417" sldId="321"/>
            <ac:spMk id="23" creationId="{68A3F1C6-7433-4727-5503-72AAE9D91691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23" creationId="{9A5F033A-A25D-5B1D-387A-1DA33F90AAF1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24" creationId="{BAD19EB8-FEB8-185C-B7E4-E166155E3703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25" creationId="{1F377D6D-7DC1-2345-C77D-8F2A53378947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26" creationId="{9ED565B6-C30F-091E-9B09-F088602E98C3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27" creationId="{D5342307-6927-D80D-4297-0B21D89AD099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28" creationId="{12AC3B82-8C42-FA85-C773-1F1E10F6F075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29" creationId="{D23A24FE-1A28-3E36-9201-CA4548D73405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30" creationId="{77A98C8D-4A72-CEEA-43E2-5E7831E99511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31" creationId="{EA08C9EB-FD66-A550-B6BF-F9279C34D0B2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32" creationId="{9ADE018A-66D9-8909-C6CA-7A4A7391F346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33" creationId="{04065A2C-C319-979A-F595-8CAE0055C4E7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34" creationId="{53C93868-E643-6F23-19AA-24DABBA0BED4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35" creationId="{58E3B007-9338-8273-221F-A727060F5DB6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36" creationId="{99AE384C-F6A9-F86D-22C6-EC7A8ABB0F48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37" creationId="{8BC0F387-1BAC-416E-46F8-A682EC3FC7C3}"/>
          </ac:spMkLst>
        </pc:spChg>
        <pc:spChg chg="mod">
          <ac:chgData name="Thúy Mai" userId="222f1c7e07c9bd7a" providerId="LiveId" clId="{AA42272E-6042-48BC-8943-891516DEDBF7}" dt="2022-05-24T08:16:48.598" v="443"/>
          <ac:spMkLst>
            <pc:docMk/>
            <pc:sldMk cId="173498417" sldId="321"/>
            <ac:spMk id="38" creationId="{0ABE9A45-919B-C309-92D0-8987A530451C}"/>
          </ac:spMkLst>
        </pc:spChg>
        <pc:spChg chg="add del mod">
          <ac:chgData name="Thúy Mai" userId="222f1c7e07c9bd7a" providerId="LiveId" clId="{AA42272E-6042-48BC-8943-891516DEDBF7}" dt="2022-05-24T08:29:48.822" v="590" actId="478"/>
          <ac:spMkLst>
            <pc:docMk/>
            <pc:sldMk cId="173498417" sldId="321"/>
            <ac:spMk id="39" creationId="{2803F460-9920-FC34-4EDE-5DE77C61D669}"/>
          </ac:spMkLst>
        </pc:spChg>
        <pc:spChg chg="add del 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42" creationId="{F7D1BEB8-DF1E-D1C0-ECBE-F129512F9057}"/>
          </ac:spMkLst>
        </pc:spChg>
        <pc:spChg chg="add del 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43" creationId="{88C8E3C3-1A0D-46DA-F5C2-0FAB360DFC4E}"/>
          </ac:spMkLst>
        </pc:spChg>
        <pc:spChg chg="add del 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44" creationId="{AE120E4A-73B9-2CCF-66F2-DFB582D1E9EB}"/>
          </ac:spMkLst>
        </pc:spChg>
        <pc:spChg chg="add del 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45" creationId="{EC4B3493-0F0D-483D-FBD2-95DD3AF537ED}"/>
          </ac:spMkLst>
        </pc:spChg>
        <pc:spChg chg="add del 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46" creationId="{D2316D88-6C58-AF5C-2F24-41EF7809D6E7}"/>
          </ac:spMkLst>
        </pc:spChg>
        <pc:spChg chg="add del 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47" creationId="{FF7A631D-3B45-71D9-9163-088C45236D05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48" creationId="{1D24C016-0964-FAE5-8929-74C77ADDC70D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49" creationId="{BCBCA887-3CAC-DFF6-E1B0-7AC655BC5971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50" creationId="{EDDF993D-6908-B369-D530-72AA2FAE9092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51" creationId="{2A598988-FD13-E246-7A78-FF01A0CBCE67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52" creationId="{A2457EF0-D029-03EB-468F-A7B4E574CEC5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53" creationId="{3ADDCD33-D19C-5C87-2357-42F5F0D61E26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54" creationId="{84498F24-411E-C2DF-568D-FD6B2B9A44D0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55" creationId="{2323B052-6E6F-7046-08C9-3C698E803351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56" creationId="{2244B7CE-258E-92A5-D882-AAA2C3CD4EEB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57" creationId="{518EAAC4-D345-C3C1-FB84-47EF560BDE35}"/>
          </ac:spMkLst>
        </pc:spChg>
        <pc:spChg chg="add del mod">
          <ac:chgData name="Thúy Mai" userId="222f1c7e07c9bd7a" providerId="LiveId" clId="{AA42272E-6042-48BC-8943-891516DEDBF7}" dt="2022-05-24T08:29:46.176" v="589" actId="478"/>
          <ac:spMkLst>
            <pc:docMk/>
            <pc:sldMk cId="173498417" sldId="321"/>
            <ac:spMk id="58" creationId="{E7206C99-B6F6-AC48-1621-5DCD12C00370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60" creationId="{92249EBE-4D25-5A16-0F67-308E0AF7137C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61" creationId="{64F97B9B-CCAD-64C1-D9E7-F94A0625F164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62" creationId="{7C77E53A-B83E-3EAE-CE8A-29A4E75B7162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63" creationId="{FB6F06B1-CCF2-8E07-3E68-C088CB87F2A4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64" creationId="{67A3CDF7-F233-0C1D-F18D-E501C3834BBF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65" creationId="{30A149B3-76EB-E245-9650-55BB62215DE7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66" creationId="{219F40D0-37C3-70A9-D7DD-8E695412EC61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67" creationId="{C994521D-C309-FE47-8B40-9A94EC901F76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68" creationId="{A38432D4-EB0D-BACE-7427-77BA3EC9320A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69" creationId="{A185BFB2-5392-AFEA-849F-7D6A7D847EC5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70" creationId="{13FDF60F-72D6-62EC-A67F-BF515F7D0827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71" creationId="{70DD8CDE-F946-C328-38CB-AD0D7F94C9B2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72" creationId="{2EF17C55-4649-3B76-96F2-8D336E46684B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73" creationId="{50B7B6FA-7D9B-424A-93DF-433375AFA6B0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74" creationId="{998847FB-39F7-8867-5387-FA5F5704248F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75" creationId="{712D93BB-63C4-08FC-2720-707128ABDB4B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76" creationId="{8FD5548F-8A88-0B9C-DADB-487DA63AC414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78" creationId="{0EDA7368-4AAC-3145-C81D-1728EE48F28E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79" creationId="{8FCEC4F8-891E-835B-1AC7-19068E086508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80" creationId="{DF1AC6FE-9031-4644-54BA-14A745E4E835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81" creationId="{F3FE800D-0D5A-03D0-D852-67DEE9BB611E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82" creationId="{04EE2089-41FE-1164-CE05-2F61B3B9D058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83" creationId="{29A71400-191E-1FB7-E11E-69B8CE2AF1B6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84" creationId="{7F545973-DDBE-F42E-ACD4-8EB28C2B500E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85" creationId="{AEB97D63-33A9-9A01-D8E2-CF1DAA93E4C4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86" creationId="{F83E4CA8-69B5-23FD-8B7E-DF0042A1407F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87" creationId="{9AE0CE2D-6CDB-0B52-37C1-6A1DE87B5691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88" creationId="{9083FEEF-760A-856D-DB65-B077BF1BA7EA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89" creationId="{42B5DC7A-64B9-603D-90BA-7BB3D52E452C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90" creationId="{0DAC0FD7-AE38-3C99-86C0-295718C625DF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91" creationId="{A6FCE5F0-8310-1DB8-69A9-DA6F376BC148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92" creationId="{2E2D5DED-ACB6-DE20-7A6B-C8F395AE2DFB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93" creationId="{800458BF-7C41-9A79-0BFF-4D18D0FF463C}"/>
          </ac:spMkLst>
        </pc:spChg>
        <pc:spChg chg="mod">
          <ac:chgData name="Thúy Mai" userId="222f1c7e07c9bd7a" providerId="LiveId" clId="{AA42272E-6042-48BC-8943-891516DEDBF7}" dt="2022-05-24T08:24:37.135" v="516"/>
          <ac:spMkLst>
            <pc:docMk/>
            <pc:sldMk cId="173498417" sldId="321"/>
            <ac:spMk id="94" creationId="{C02C94C7-C79A-64FC-5BE9-A722FEFBCD98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96" creationId="{8432E875-BEAC-D169-DE2D-E7A8A035BC00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97" creationId="{D3929C2E-75B5-D09F-BA7E-CC683D740F16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98" creationId="{25D0D63C-AF58-32D4-2517-9FD3A2BF8B8D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99" creationId="{C56BDF57-69BF-A2CD-0CC1-56080C235C93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00" creationId="{4E8A9E41-9294-8B86-56E0-186B45B4FA9C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01" creationId="{58834D89-56AB-712D-0AB3-4A2766C98EBA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02" creationId="{35AF3638-8218-2EA9-33DF-6A556911B3A1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03" creationId="{A0C6B40A-9C0A-8606-A7B9-60FC7B83736C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04" creationId="{A8B63071-E122-0CE7-C69D-DDF00E14FAA1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05" creationId="{7B75FA1C-72BF-8656-9FE6-08C233E2F22F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06" creationId="{C4DF0B1F-2E61-2FF7-628C-136C30395865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07" creationId="{08D5BE7C-DB46-C747-F062-996DB1B72B22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08" creationId="{0C4967B8-8646-2025-5B46-281CD41F1FE7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09" creationId="{4CB0858B-2E4B-30E1-86CB-B53154006EF7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10" creationId="{782403E8-0A2B-98CE-464B-C62F01F5B911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11" creationId="{AD266ADF-0A14-EB46-E267-088E51D1DA32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12" creationId="{CFF1E382-B30D-1320-BE33-FB6574E3BF4C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14" creationId="{B4B3CCDC-9797-62F2-BF13-5D44165C6CF3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15" creationId="{81A50308-4595-13B3-8418-B985E6074319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16" creationId="{04ABF19F-8B78-7003-4596-D44664FA4711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17" creationId="{CB95A731-52D9-F3A0-2B80-F826AD211F3F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18" creationId="{3C363638-4F6D-F6E5-882F-9EE369DE5441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19" creationId="{A8C12054-16A3-EC81-A9BC-52022DCFA729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20" creationId="{EC63A730-5C5D-46BD-395A-FFE574578166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21" creationId="{4C0012EB-0499-9378-D2C3-6A6116D97A40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22" creationId="{D65DC030-2D5E-0045-F061-DE38B6739396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23" creationId="{D9BDF012-6F61-5F0D-9C27-382D03450779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24" creationId="{CF493C4D-A407-A768-DD63-BA5DDC955927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25" creationId="{D3C49F40-CC91-8D82-E8D1-6E6DB585EFEC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26" creationId="{B3C69112-F326-ED85-B8B3-388BAC6775C5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27" creationId="{AA5057EB-ADCF-E37A-F754-FCECF673ADCB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28" creationId="{F967E321-E72E-341D-7E21-B4121C2F3BFD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29" creationId="{5080F9A4-FF15-FDD6-C2E4-679E17DC61CD}"/>
          </ac:spMkLst>
        </pc:spChg>
        <pc:spChg chg="mod">
          <ac:chgData name="Thúy Mai" userId="222f1c7e07c9bd7a" providerId="LiveId" clId="{AA42272E-6042-48BC-8943-891516DEDBF7}" dt="2022-05-24T08:25:47.234" v="538"/>
          <ac:spMkLst>
            <pc:docMk/>
            <pc:sldMk cId="173498417" sldId="321"/>
            <ac:spMk id="130" creationId="{2BEC66C1-3842-70EB-0B48-092A4659F252}"/>
          </ac:spMkLst>
        </pc:spChg>
        <pc:spChg chg="del mod">
          <ac:chgData name="Thúy Mai" userId="222f1c7e07c9bd7a" providerId="LiveId" clId="{AA42272E-6042-48BC-8943-891516DEDBF7}" dt="2022-05-24T08:26:12.828" v="544" actId="478"/>
          <ac:spMkLst>
            <pc:docMk/>
            <pc:sldMk cId="173498417" sldId="321"/>
            <ac:spMk id="132" creationId="{F9CBAB4A-4479-451E-B22A-70AA9462F402}"/>
          </ac:spMkLst>
        </pc:spChg>
        <pc:spChg chg="del mod">
          <ac:chgData name="Thúy Mai" userId="222f1c7e07c9bd7a" providerId="LiveId" clId="{AA42272E-6042-48BC-8943-891516DEDBF7}" dt="2022-05-24T08:26:16.557" v="546" actId="478"/>
          <ac:spMkLst>
            <pc:docMk/>
            <pc:sldMk cId="173498417" sldId="321"/>
            <ac:spMk id="133" creationId="{BCC85D6A-88FF-F50E-B2CE-13A9E9D2F42C}"/>
          </ac:spMkLst>
        </pc:spChg>
        <pc:spChg chg="del mod">
          <ac:chgData name="Thúy Mai" userId="222f1c7e07c9bd7a" providerId="LiveId" clId="{AA42272E-6042-48BC-8943-891516DEDBF7}" dt="2022-05-24T08:26:37.089" v="556" actId="478"/>
          <ac:spMkLst>
            <pc:docMk/>
            <pc:sldMk cId="173498417" sldId="321"/>
            <ac:spMk id="134" creationId="{533E0E09-9B9C-3415-4440-9A203FB8ABCA}"/>
          </ac:spMkLst>
        </pc:spChg>
        <pc:spChg chg="del mod">
          <ac:chgData name="Thúy Mai" userId="222f1c7e07c9bd7a" providerId="LiveId" clId="{AA42272E-6042-48BC-8943-891516DEDBF7}" dt="2022-05-24T08:26:32.106" v="554" actId="478"/>
          <ac:spMkLst>
            <pc:docMk/>
            <pc:sldMk cId="173498417" sldId="321"/>
            <ac:spMk id="135" creationId="{913F71CF-B0AA-C1CE-E215-F5EA0BADD8E2}"/>
          </ac:spMkLst>
        </pc:spChg>
        <pc:spChg chg="del mod">
          <ac:chgData name="Thúy Mai" userId="222f1c7e07c9bd7a" providerId="LiveId" clId="{AA42272E-6042-48BC-8943-891516DEDBF7}" dt="2022-05-24T08:26:26.378" v="552" actId="478"/>
          <ac:spMkLst>
            <pc:docMk/>
            <pc:sldMk cId="173498417" sldId="321"/>
            <ac:spMk id="136" creationId="{976E14CD-8781-E858-5B3B-723E734C993C}"/>
          </ac:spMkLst>
        </pc:spChg>
        <pc:spChg chg="del mod">
          <ac:chgData name="Thúy Mai" userId="222f1c7e07c9bd7a" providerId="LiveId" clId="{AA42272E-6042-48BC-8943-891516DEDBF7}" dt="2022-05-24T08:26:21.267" v="549" actId="478"/>
          <ac:spMkLst>
            <pc:docMk/>
            <pc:sldMk cId="173498417" sldId="321"/>
            <ac:spMk id="137" creationId="{436BE031-E357-6567-E4CB-7BB9D3949B0D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38" creationId="{C41C5C02-3074-238C-4A39-DB9E87842408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39" creationId="{9FB6F65B-C659-7FBC-2B28-53B2A60EDBBA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40" creationId="{5B1B71A1-7C56-ABBB-EB08-8B83D46D180B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41" creationId="{A454A96E-3E17-99BE-B375-0063E33C9E24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42" creationId="{81C58CB3-98F2-3A46-73F1-482635DD5F7B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43" creationId="{E7A41100-7929-15A7-F6CE-8D123F235CFF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44" creationId="{5EAAD79F-1F96-BD5B-C765-D98CECCC81D0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45" creationId="{2722085F-B3FF-A4BE-E4EC-C69169083823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46" creationId="{5DEE9DBF-11BF-305B-29E9-57D6501DE28F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47" creationId="{AE1D4B42-ECFA-ADF4-F164-77827BBD5A73}"/>
          </ac:spMkLst>
        </pc:spChg>
        <pc:spChg chg="del mod">
          <ac:chgData name="Thúy Mai" userId="222f1c7e07c9bd7a" providerId="LiveId" clId="{AA42272E-6042-48BC-8943-891516DEDBF7}" dt="2022-05-24T08:28:36.144" v="585" actId="478"/>
          <ac:spMkLst>
            <pc:docMk/>
            <pc:sldMk cId="173498417" sldId="321"/>
            <ac:spMk id="148" creationId="{65CCED2E-630E-A37E-3232-5AB878D35349}"/>
          </ac:spMkLst>
        </pc:spChg>
        <pc:spChg chg="del mod">
          <ac:chgData name="Thúy Mai" userId="222f1c7e07c9bd7a" providerId="LiveId" clId="{AA42272E-6042-48BC-8943-891516DEDBF7}" dt="2022-05-24T08:26:10.497" v="543" actId="478"/>
          <ac:spMkLst>
            <pc:docMk/>
            <pc:sldMk cId="173498417" sldId="321"/>
            <ac:spMk id="150" creationId="{994994DB-FEC6-DC23-5E55-89F44104B9E1}"/>
          </ac:spMkLst>
        </pc:spChg>
        <pc:spChg chg="del mod">
          <ac:chgData name="Thúy Mai" userId="222f1c7e07c9bd7a" providerId="LiveId" clId="{AA42272E-6042-48BC-8943-891516DEDBF7}" dt="2022-05-24T08:26:14.734" v="545" actId="478"/>
          <ac:spMkLst>
            <pc:docMk/>
            <pc:sldMk cId="173498417" sldId="321"/>
            <ac:spMk id="151" creationId="{B0A51FC4-2F77-B139-5B63-E353D182F213}"/>
          </ac:spMkLst>
        </pc:spChg>
        <pc:spChg chg="del mod">
          <ac:chgData name="Thúy Mai" userId="222f1c7e07c9bd7a" providerId="LiveId" clId="{AA42272E-6042-48BC-8943-891516DEDBF7}" dt="2022-05-24T08:26:34.563" v="555" actId="478"/>
          <ac:spMkLst>
            <pc:docMk/>
            <pc:sldMk cId="173498417" sldId="321"/>
            <ac:spMk id="152" creationId="{A573D032-7FF7-D1F5-CEB5-CB7EC61AD1CC}"/>
          </ac:spMkLst>
        </pc:spChg>
        <pc:spChg chg="del mod">
          <ac:chgData name="Thúy Mai" userId="222f1c7e07c9bd7a" providerId="LiveId" clId="{AA42272E-6042-48BC-8943-891516DEDBF7}" dt="2022-05-24T08:26:29.766" v="553" actId="478"/>
          <ac:spMkLst>
            <pc:docMk/>
            <pc:sldMk cId="173498417" sldId="321"/>
            <ac:spMk id="153" creationId="{E708C220-15F0-FDC9-7753-4C5154CB79CA}"/>
          </ac:spMkLst>
        </pc:spChg>
        <pc:spChg chg="del mod">
          <ac:chgData name="Thúy Mai" userId="222f1c7e07c9bd7a" providerId="LiveId" clId="{AA42272E-6042-48BC-8943-891516DEDBF7}" dt="2022-05-24T08:26:23.873" v="550" actId="478"/>
          <ac:spMkLst>
            <pc:docMk/>
            <pc:sldMk cId="173498417" sldId="321"/>
            <ac:spMk id="154" creationId="{3484AAA6-BEDE-6D58-EF77-E191FBAC3404}"/>
          </ac:spMkLst>
        </pc:spChg>
        <pc:spChg chg="del mod">
          <ac:chgData name="Thúy Mai" userId="222f1c7e07c9bd7a" providerId="LiveId" clId="{AA42272E-6042-48BC-8943-891516DEDBF7}" dt="2022-05-24T08:26:18.378" v="547" actId="478"/>
          <ac:spMkLst>
            <pc:docMk/>
            <pc:sldMk cId="173498417" sldId="321"/>
            <ac:spMk id="155" creationId="{BAB918FF-A00D-D613-B3D5-86A2CEAAF76A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56" creationId="{A22E1E83-D206-D8F2-D2FA-746C1F9681C7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57" creationId="{2394F59A-B16B-4A69-2EB0-D9F7EEFE7B03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58" creationId="{201FE336-04F3-A52D-1DC4-F49D34E5DE94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59" creationId="{8F808CAD-1E7F-93A0-1151-336DAB5BAAD2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60" creationId="{C7DC2A78-73D3-C9F3-C78B-7285776F5B93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61" creationId="{CEE7D40D-95B3-7046-40CC-5965E600DB09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62" creationId="{2939D2BA-01A2-62DC-01AE-6D3D3264E04E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63" creationId="{C3B2D6D5-752E-25FD-6899-FAE137C40F12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64" creationId="{CFE7050E-5E4C-4202-7F66-3B7DF9C52678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65" creationId="{1A1D1914-ED49-FC4A-D65B-39ADF4322169}"/>
          </ac:spMkLst>
        </pc:spChg>
        <pc:spChg chg="del mod">
          <ac:chgData name="Thúy Mai" userId="222f1c7e07c9bd7a" providerId="LiveId" clId="{AA42272E-6042-48BC-8943-891516DEDBF7}" dt="2022-05-24T08:28:39.935" v="586" actId="478"/>
          <ac:spMkLst>
            <pc:docMk/>
            <pc:sldMk cId="173498417" sldId="321"/>
            <ac:spMk id="166" creationId="{2F244909-31C0-5D6D-8B1F-8C40293C99DD}"/>
          </ac:spMkLst>
        </pc:spChg>
        <pc:spChg chg="mod">
          <ac:chgData name="Thúy Mai" userId="222f1c7e07c9bd7a" providerId="LiveId" clId="{AA42272E-6042-48BC-8943-891516DEDBF7}" dt="2022-05-24T09:17:40.820" v="1080" actId="207"/>
          <ac:spMkLst>
            <pc:docMk/>
            <pc:sldMk cId="173498417" sldId="321"/>
            <ac:spMk id="168" creationId="{88294374-2F18-864D-C3CE-6B544883DB2B}"/>
          </ac:spMkLst>
        </pc:spChg>
        <pc:spChg chg="mod">
          <ac:chgData name="Thúy Mai" userId="222f1c7e07c9bd7a" providerId="LiveId" clId="{AA42272E-6042-48BC-8943-891516DEDBF7}" dt="2022-05-24T09:17:46.191" v="1081" actId="207"/>
          <ac:spMkLst>
            <pc:docMk/>
            <pc:sldMk cId="173498417" sldId="321"/>
            <ac:spMk id="169" creationId="{2A4EE80E-8427-AD46-5793-8CF74AE43656}"/>
          </ac:spMkLst>
        </pc:spChg>
        <pc:spChg chg="mod">
          <ac:chgData name="Thúy Mai" userId="222f1c7e07c9bd7a" providerId="LiveId" clId="{AA42272E-6042-48BC-8943-891516DEDBF7}" dt="2022-05-24T09:17:40.820" v="1080" actId="207"/>
          <ac:spMkLst>
            <pc:docMk/>
            <pc:sldMk cId="173498417" sldId="321"/>
            <ac:spMk id="170" creationId="{6C633211-0726-255E-1B70-5CB228B1B840}"/>
          </ac:spMkLst>
        </pc:spChg>
        <pc:spChg chg="mod">
          <ac:chgData name="Thúy Mai" userId="222f1c7e07c9bd7a" providerId="LiveId" clId="{AA42272E-6042-48BC-8943-891516DEDBF7}" dt="2022-05-24T09:17:40.820" v="1080" actId="207"/>
          <ac:spMkLst>
            <pc:docMk/>
            <pc:sldMk cId="173498417" sldId="321"/>
            <ac:spMk id="171" creationId="{7524F957-6D4A-23F0-8F95-F2879F996200}"/>
          </ac:spMkLst>
        </pc:spChg>
        <pc:spChg chg="mod">
          <ac:chgData name="Thúy Mai" userId="222f1c7e07c9bd7a" providerId="LiveId" clId="{AA42272E-6042-48BC-8943-891516DEDBF7}" dt="2022-05-24T09:17:40.820" v="1080" actId="207"/>
          <ac:spMkLst>
            <pc:docMk/>
            <pc:sldMk cId="173498417" sldId="321"/>
            <ac:spMk id="172" creationId="{697A2602-37A4-78C9-83E8-56DE4EB36597}"/>
          </ac:spMkLst>
        </pc:spChg>
        <pc:spChg chg="mod">
          <ac:chgData name="Thúy Mai" userId="222f1c7e07c9bd7a" providerId="LiveId" clId="{AA42272E-6042-48BC-8943-891516DEDBF7}" dt="2022-05-24T09:17:40.820" v="1080" actId="207"/>
          <ac:spMkLst>
            <pc:docMk/>
            <pc:sldMk cId="173498417" sldId="321"/>
            <ac:spMk id="173" creationId="{6E741036-78C3-3DB7-13DF-F2FE3D6476E6}"/>
          </ac:spMkLst>
        </pc:spChg>
        <pc:spChg chg="mod">
          <ac:chgData name="Thúy Mai" userId="222f1c7e07c9bd7a" providerId="LiveId" clId="{AA42272E-6042-48BC-8943-891516DEDBF7}" dt="2022-05-24T09:17:40.820" v="1080" actId="207"/>
          <ac:spMkLst>
            <pc:docMk/>
            <pc:sldMk cId="173498417" sldId="321"/>
            <ac:spMk id="174" creationId="{54B0B98C-A7E1-C328-CF2B-64B2E5A23B6F}"/>
          </ac:spMkLst>
        </pc:spChg>
        <pc:spChg chg="del mod">
          <ac:chgData name="Thúy Mai" userId="222f1c7e07c9bd7a" providerId="LiveId" clId="{AA42272E-6042-48BC-8943-891516DEDBF7}" dt="2022-05-24T14:56:20.234" v="2293" actId="478"/>
          <ac:spMkLst>
            <pc:docMk/>
            <pc:sldMk cId="173498417" sldId="321"/>
            <ac:spMk id="175" creationId="{36C5D1FD-BAAB-4C19-BBE2-CE5EBD2817D5}"/>
          </ac:spMkLst>
        </pc:spChg>
        <pc:spChg chg="del mod">
          <ac:chgData name="Thúy Mai" userId="222f1c7e07c9bd7a" providerId="LiveId" clId="{AA42272E-6042-48BC-8943-891516DEDBF7}" dt="2022-05-24T14:56:26.394" v="2295" actId="478"/>
          <ac:spMkLst>
            <pc:docMk/>
            <pc:sldMk cId="173498417" sldId="321"/>
            <ac:spMk id="176" creationId="{E7C0A841-1BC2-A49B-3C7C-18FB8E60B834}"/>
          </ac:spMkLst>
        </pc:spChg>
        <pc:spChg chg="del mod">
          <ac:chgData name="Thúy Mai" userId="222f1c7e07c9bd7a" providerId="LiveId" clId="{AA42272E-6042-48BC-8943-891516DEDBF7}" dt="2022-05-24T14:56:31.971" v="2297" actId="478"/>
          <ac:spMkLst>
            <pc:docMk/>
            <pc:sldMk cId="173498417" sldId="321"/>
            <ac:spMk id="177" creationId="{4BA4C413-AAA7-7CDF-D35E-768EDA6853CF}"/>
          </ac:spMkLst>
        </pc:spChg>
        <pc:spChg chg="del mod">
          <ac:chgData name="Thúy Mai" userId="222f1c7e07c9bd7a" providerId="LiveId" clId="{AA42272E-6042-48BC-8943-891516DEDBF7}" dt="2022-05-24T14:56:37.589" v="2299" actId="478"/>
          <ac:spMkLst>
            <pc:docMk/>
            <pc:sldMk cId="173498417" sldId="321"/>
            <ac:spMk id="178" creationId="{BB1A4D22-0C9D-E0D3-DBE4-A53FED0E01E2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80" creationId="{15AC98E8-249F-71ED-E4F2-317948D85704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81" creationId="{CE0C84CF-12FB-AC6D-03D4-068C0BF0938A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82" creationId="{12596137-560F-8C34-E4D5-064B66E376A6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83" creationId="{73441F2F-032C-AAC4-25E3-8E82F35DADD8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84" creationId="{5B82EC08-B8A7-FDB0-039B-EC4E4EA2BF54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85" creationId="{8F680FA9-0F77-AE83-EEDE-68C3CE473E63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186" creationId="{930FDF72-A1DB-F1E2-0D29-83824F4B5A58}"/>
          </ac:spMkLst>
        </pc:spChg>
        <pc:spChg chg="del mod">
          <ac:chgData name="Thúy Mai" userId="222f1c7e07c9bd7a" providerId="LiveId" clId="{AA42272E-6042-48BC-8943-891516DEDBF7}" dt="2022-05-24T14:56:18.187" v="2292" actId="478"/>
          <ac:spMkLst>
            <pc:docMk/>
            <pc:sldMk cId="173498417" sldId="321"/>
            <ac:spMk id="187" creationId="{FE791606-FBC7-8ED6-E3D9-A326B7F59200}"/>
          </ac:spMkLst>
        </pc:spChg>
        <pc:spChg chg="del mod">
          <ac:chgData name="Thúy Mai" userId="222f1c7e07c9bd7a" providerId="LiveId" clId="{AA42272E-6042-48BC-8943-891516DEDBF7}" dt="2022-05-24T14:56:24.055" v="2294" actId="478"/>
          <ac:spMkLst>
            <pc:docMk/>
            <pc:sldMk cId="173498417" sldId="321"/>
            <ac:spMk id="188" creationId="{605D150D-545C-18D6-136B-5F841F13FD94}"/>
          </ac:spMkLst>
        </pc:spChg>
        <pc:spChg chg="del mod">
          <ac:chgData name="Thúy Mai" userId="222f1c7e07c9bd7a" providerId="LiveId" clId="{AA42272E-6042-48BC-8943-891516DEDBF7}" dt="2022-05-24T14:56:28.300" v="2296" actId="478"/>
          <ac:spMkLst>
            <pc:docMk/>
            <pc:sldMk cId="173498417" sldId="321"/>
            <ac:spMk id="189" creationId="{1A7A65B1-A041-7E02-E469-E49A9AC209CF}"/>
          </ac:spMkLst>
        </pc:spChg>
        <pc:spChg chg="del mod">
          <ac:chgData name="Thúy Mai" userId="222f1c7e07c9bd7a" providerId="LiveId" clId="{AA42272E-6042-48BC-8943-891516DEDBF7}" dt="2022-05-24T14:56:35.526" v="2298" actId="478"/>
          <ac:spMkLst>
            <pc:docMk/>
            <pc:sldMk cId="173498417" sldId="321"/>
            <ac:spMk id="190" creationId="{D0118ABB-C10A-8A55-1C1A-B5D8C338FE10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192" creationId="{AC9030DE-55D1-7E62-0AF9-C532AE061021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193" creationId="{8BCEA8AD-406C-273D-6A6E-5187F7F46341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194" creationId="{65EF3C0F-FC1E-232E-3834-EA85F3F72B00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195" creationId="{D130126D-FFCD-12BB-3B03-D29B1C05CAE2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196" creationId="{B69B0685-9644-35F4-E24A-CBA15B5947F6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197" creationId="{A07F323A-E0EC-522E-08CF-BD50ABAB0AE7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198" creationId="{9BF012CD-D633-9A6C-D129-8D3D37402177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199" creationId="{E7295380-CDCE-48D5-045D-1DAE5894A677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00" creationId="{07AB332A-844A-3CD2-EB8D-AE276BBF7830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01" creationId="{F4659AE2-7174-435E-9E14-9E72AD01D779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02" creationId="{F20546F0-CF4E-7EF0-15E4-7F714F57D00B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04" creationId="{C947C78F-9590-C436-6DEA-BDCF7AB80DE8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05" creationId="{2ABDCEE8-B590-D8CE-F2A9-9395C45F772A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06" creationId="{B437C6B4-20E4-B9E2-E3FE-2BCC1C215287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07" creationId="{B7048094-0D7A-F8BD-45DB-56A1B95C247A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08" creationId="{F6E2724B-AA3C-4CB2-FBA5-A533938B08DE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09" creationId="{1DACD7CA-A70E-1037-E0D6-87669EC50059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10" creationId="{1A137C82-EE59-9E5E-041E-2EA52898FBFF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11" creationId="{AB75F643-0AA9-EE95-24C8-7D88262CC780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12" creationId="{FC3BADAE-2207-06BE-72D0-7F5416DB3202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13" creationId="{1A859E35-B406-5D6E-E209-A1074B210A7F}"/>
          </ac:spMkLst>
        </pc:spChg>
        <pc:spChg chg="mod">
          <ac:chgData name="Thúy Mai" userId="222f1c7e07c9bd7a" providerId="LiveId" clId="{AA42272E-6042-48BC-8943-891516DEDBF7}" dt="2022-05-24T08:31:40.275" v="620"/>
          <ac:spMkLst>
            <pc:docMk/>
            <pc:sldMk cId="173498417" sldId="321"/>
            <ac:spMk id="214" creationId="{6A9B274F-F821-F011-F42C-FB1104641725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16" creationId="{BEC685CC-96A0-4298-7AF2-0E426A95CCC2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17" creationId="{647FE2AD-DE23-0D1D-98E9-DBB792DFFB5F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18" creationId="{EC491DE0-67DB-FCFA-299D-0924D1F5AC82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19" creationId="{CCAADFE3-74BB-8EA0-83D3-499BBC6B3F59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20" creationId="{7723D589-D8CA-34D3-14BE-8B720464ABAD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21" creationId="{AAF323EB-C75C-9DD4-1ABB-9F0969DDF38E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22" creationId="{627FF367-7638-CC66-14CB-67E2E9305CC0}"/>
          </ac:spMkLst>
        </pc:spChg>
        <pc:spChg chg="del mod">
          <ac:chgData name="Thúy Mai" userId="222f1c7e07c9bd7a" providerId="LiveId" clId="{AA42272E-6042-48BC-8943-891516DEDBF7}" dt="2022-05-24T08:32:29.584" v="641" actId="478"/>
          <ac:spMkLst>
            <pc:docMk/>
            <pc:sldMk cId="173498417" sldId="321"/>
            <ac:spMk id="223" creationId="{231A0912-8805-60E5-133C-0BF9CAB1C685}"/>
          </ac:spMkLst>
        </pc:spChg>
        <pc:spChg chg="del mod">
          <ac:chgData name="Thúy Mai" userId="222f1c7e07c9bd7a" providerId="LiveId" clId="{AA42272E-6042-48BC-8943-891516DEDBF7}" dt="2022-05-24T08:32:31.692" v="642" actId="478"/>
          <ac:spMkLst>
            <pc:docMk/>
            <pc:sldMk cId="173498417" sldId="321"/>
            <ac:spMk id="224" creationId="{884712B8-D0F6-6FBE-A2A8-64F806EBD8D8}"/>
          </ac:spMkLst>
        </pc:spChg>
        <pc:spChg chg="del mod">
          <ac:chgData name="Thúy Mai" userId="222f1c7e07c9bd7a" providerId="LiveId" clId="{AA42272E-6042-48BC-8943-891516DEDBF7}" dt="2022-05-24T08:32:33.442" v="643" actId="478"/>
          <ac:spMkLst>
            <pc:docMk/>
            <pc:sldMk cId="173498417" sldId="321"/>
            <ac:spMk id="225" creationId="{FDB12CF7-6EA0-E271-C554-DDF7225AEA77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27" creationId="{314295A1-2B88-4364-8C26-86243CE2E0E3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28" creationId="{E2FDF70E-F90C-26E3-C12F-310A43745041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29" creationId="{4300FE4D-3D3D-8A36-5E60-BD8539B91207}"/>
          </ac:spMkLst>
        </pc:spChg>
        <pc:spChg chg="mod">
          <ac:chgData name="Thúy Mai" userId="222f1c7e07c9bd7a" providerId="LiveId" clId="{AA42272E-6042-48BC-8943-891516DEDBF7}" dt="2022-05-24T13:03:30.917" v="1929" actId="1076"/>
          <ac:spMkLst>
            <pc:docMk/>
            <pc:sldMk cId="173498417" sldId="321"/>
            <ac:spMk id="230" creationId="{39EF3520-0817-2116-2F58-0F3D03F603D8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31" creationId="{2C692D43-F82A-78B5-D232-470A0AACCC8A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32" creationId="{FF5390DB-567F-31F2-1F56-3C3EE3C7DC35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33" creationId="{14570161-9E0C-E104-8E89-CCC5C0087F8E}"/>
          </ac:spMkLst>
        </pc:spChg>
        <pc:spChg chg="del mod">
          <ac:chgData name="Thúy Mai" userId="222f1c7e07c9bd7a" providerId="LiveId" clId="{AA42272E-6042-48BC-8943-891516DEDBF7}" dt="2022-05-24T08:32:35.473" v="644" actId="478"/>
          <ac:spMkLst>
            <pc:docMk/>
            <pc:sldMk cId="173498417" sldId="321"/>
            <ac:spMk id="234" creationId="{E4C11CC7-EF14-A2AF-8DD1-CCD6590896BD}"/>
          </ac:spMkLst>
        </pc:spChg>
        <pc:spChg chg="del mod">
          <ac:chgData name="Thúy Mai" userId="222f1c7e07c9bd7a" providerId="LiveId" clId="{AA42272E-6042-48BC-8943-891516DEDBF7}" dt="2022-05-24T08:32:37.138" v="645" actId="478"/>
          <ac:spMkLst>
            <pc:docMk/>
            <pc:sldMk cId="173498417" sldId="321"/>
            <ac:spMk id="235" creationId="{8F98CCD2-6C26-C6A0-800D-F4CAD358475D}"/>
          </ac:spMkLst>
        </pc:spChg>
        <pc:spChg chg="del mod">
          <ac:chgData name="Thúy Mai" userId="222f1c7e07c9bd7a" providerId="LiveId" clId="{AA42272E-6042-48BC-8943-891516DEDBF7}" dt="2022-05-24T08:32:39.349" v="646" actId="478"/>
          <ac:spMkLst>
            <pc:docMk/>
            <pc:sldMk cId="173498417" sldId="321"/>
            <ac:spMk id="236" creationId="{47D99D44-A294-EBDE-6E57-F4CBFEA0399C}"/>
          </ac:spMkLst>
        </pc:spChg>
        <pc:spChg chg="mod">
          <ac:chgData name="Thúy Mai" userId="222f1c7e07c9bd7a" providerId="LiveId" clId="{AA42272E-6042-48BC-8943-891516DEDBF7}" dt="2022-05-24T09:16:41.769" v="1069" actId="207"/>
          <ac:spMkLst>
            <pc:docMk/>
            <pc:sldMk cId="173498417" sldId="321"/>
            <ac:spMk id="238" creationId="{43C74C36-68B4-716A-A063-FF7E2899D3DC}"/>
          </ac:spMkLst>
        </pc:spChg>
        <pc:spChg chg="mod">
          <ac:chgData name="Thúy Mai" userId="222f1c7e07c9bd7a" providerId="LiveId" clId="{AA42272E-6042-48BC-8943-891516DEDBF7}" dt="2022-05-24T09:16:41.769" v="1069" actId="207"/>
          <ac:spMkLst>
            <pc:docMk/>
            <pc:sldMk cId="173498417" sldId="321"/>
            <ac:spMk id="239" creationId="{8F19EA0A-3206-F40B-7CA8-A4B970485EB2}"/>
          </ac:spMkLst>
        </pc:spChg>
        <pc:spChg chg="mod">
          <ac:chgData name="Thúy Mai" userId="222f1c7e07c9bd7a" providerId="LiveId" clId="{AA42272E-6042-48BC-8943-891516DEDBF7}" dt="2022-05-24T09:16:47.134" v="1070" actId="207"/>
          <ac:spMkLst>
            <pc:docMk/>
            <pc:sldMk cId="173498417" sldId="321"/>
            <ac:spMk id="240" creationId="{8D72CCB7-511A-5CB8-87DE-4A4287BBD105}"/>
          </ac:spMkLst>
        </pc:spChg>
        <pc:spChg chg="mod">
          <ac:chgData name="Thúy Mai" userId="222f1c7e07c9bd7a" providerId="LiveId" clId="{AA42272E-6042-48BC-8943-891516DEDBF7}" dt="2022-05-24T09:16:41.769" v="1069" actId="207"/>
          <ac:spMkLst>
            <pc:docMk/>
            <pc:sldMk cId="173498417" sldId="321"/>
            <ac:spMk id="241" creationId="{B11D338B-2F0A-183D-481C-0D3297106EFC}"/>
          </ac:spMkLst>
        </pc:spChg>
        <pc:spChg chg="mod">
          <ac:chgData name="Thúy Mai" userId="222f1c7e07c9bd7a" providerId="LiveId" clId="{AA42272E-6042-48BC-8943-891516DEDBF7}" dt="2022-05-24T09:16:41.769" v="1069" actId="207"/>
          <ac:spMkLst>
            <pc:docMk/>
            <pc:sldMk cId="173498417" sldId="321"/>
            <ac:spMk id="242" creationId="{79D56173-2303-867C-6694-BAD99052EB19}"/>
          </ac:spMkLst>
        </pc:spChg>
        <pc:spChg chg="mod">
          <ac:chgData name="Thúy Mai" userId="222f1c7e07c9bd7a" providerId="LiveId" clId="{AA42272E-6042-48BC-8943-891516DEDBF7}" dt="2022-05-24T09:16:41.769" v="1069" actId="207"/>
          <ac:spMkLst>
            <pc:docMk/>
            <pc:sldMk cId="173498417" sldId="321"/>
            <ac:spMk id="243" creationId="{DEF5C492-D70C-B169-D99C-0547E3756F7C}"/>
          </ac:spMkLst>
        </pc:spChg>
        <pc:spChg chg="mod">
          <ac:chgData name="Thúy Mai" userId="222f1c7e07c9bd7a" providerId="LiveId" clId="{AA42272E-6042-48BC-8943-891516DEDBF7}" dt="2022-05-24T09:16:41.769" v="1069" actId="207"/>
          <ac:spMkLst>
            <pc:docMk/>
            <pc:sldMk cId="173498417" sldId="321"/>
            <ac:spMk id="244" creationId="{8C6E7BCE-C0B6-EC0A-0F5C-C1B3DD77A24B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46" creationId="{E9D68239-3F7A-2889-2EB4-5565CE13F5BD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47" creationId="{A081A1E6-0B18-1C52-547A-A1CAD9FDB9B2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48" creationId="{62DCBBF1-B409-B74A-B36F-852299F8F2A5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49" creationId="{DFD9D35D-0A71-2041-AFD0-FD9126134D4E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50" creationId="{5E6EE6DC-A6C7-0F73-D14E-7E220A4BF59C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51" creationId="{21A40757-7BCA-CDCB-5D1C-24AE4EB25B7E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52" creationId="{9911B0B7-56D0-DB76-CB23-1049252E8318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54" creationId="{7A9EFB27-5BAE-C6E9-0C8B-7A6C977B4961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55" creationId="{74337F15-65E0-7B34-AEEB-2C7045423668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56" creationId="{A77B1962-51F8-0D35-E089-BE329542DF0C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57" creationId="{52FD912F-EF2B-A866-C8AE-58C018545013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58" creationId="{AEE90309-0D54-EF2F-6E72-682B0E8F341A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59" creationId="{70FBB789-0EB3-2C01-5AA1-D02B85148E6D}"/>
          </ac:spMkLst>
        </pc:spChg>
        <pc:spChg chg="del mod">
          <ac:chgData name="Thúy Mai" userId="222f1c7e07c9bd7a" providerId="LiveId" clId="{AA42272E-6042-48BC-8943-891516DEDBF7}" dt="2022-05-24T08:34:32.497" v="688" actId="478"/>
          <ac:spMkLst>
            <pc:docMk/>
            <pc:sldMk cId="173498417" sldId="321"/>
            <ac:spMk id="260" creationId="{5F8AA76B-1013-1880-691B-5022CD376586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62" creationId="{8915301D-801E-CBB5-5E9E-40EEEC0A7CEF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63" creationId="{CC42CC41-E2C9-A398-A6D7-25E711AFA5C7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64" creationId="{7B62CC9F-3754-0EBC-7391-F420210CF5F2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65" creationId="{C647F512-DAFA-89B2-64C3-D2200AAA64D0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66" creationId="{2876955F-9EBA-4483-6961-358E6E10338B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67" creationId="{288306A5-796F-FB71-4223-A5F6958EFCFA}"/>
          </ac:spMkLst>
        </pc:spChg>
        <pc:spChg chg="del mod">
          <ac:chgData name="Thúy Mai" userId="222f1c7e07c9bd7a" providerId="LiveId" clId="{AA42272E-6042-48BC-8943-891516DEDBF7}" dt="2022-05-24T08:34:35.298" v="689" actId="478"/>
          <ac:spMkLst>
            <pc:docMk/>
            <pc:sldMk cId="173498417" sldId="321"/>
            <ac:spMk id="268" creationId="{F2BD8138-E988-C008-5D8B-E9021478A9E2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70" creationId="{63799BD1-54E2-0727-4400-6E0B1CBA79E6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71" creationId="{BC490617-1F8F-82D8-A3CD-5D815F63BD09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72" creationId="{5B311165-14A0-33CB-CB99-763D3DFF3AD4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73" creationId="{993457B2-61D8-E8AB-B606-348E2EB00C50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74" creationId="{F2E51DD4-358E-CAA7-86FE-FF8C5880EE7F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75" creationId="{F2D8BF29-6706-386E-9BBC-BB6AE5922657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76" creationId="{1844AC47-2C2D-B535-7A86-AAFFE4E4070D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78" creationId="{79FFF1AB-9C25-966F-210D-26A0A63CD51E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79" creationId="{B49BA121-640D-2966-1908-A7E86A01C634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80" creationId="{3D1A76F8-7C2E-AD43-FA25-D6F976DE4878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81" creationId="{77669E00-C961-AA0E-C4C9-54CEA8A46147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82" creationId="{1F45DA81-BFA7-82BA-5E01-DF43FE58C10B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83" creationId="{477BE232-5872-6BD0-85D1-533AC13B746D}"/>
          </ac:spMkLst>
        </pc:spChg>
        <pc:spChg chg="mod">
          <ac:chgData name="Thúy Mai" userId="222f1c7e07c9bd7a" providerId="LiveId" clId="{AA42272E-6042-48BC-8943-891516DEDBF7}" dt="2022-05-24T08:35:16.243" v="699"/>
          <ac:spMkLst>
            <pc:docMk/>
            <pc:sldMk cId="173498417" sldId="321"/>
            <ac:spMk id="284" creationId="{7949AB33-DA07-73CA-1807-C55CE35B1823}"/>
          </ac:spMkLst>
        </pc:spChg>
        <pc:spChg chg="mod">
          <ac:chgData name="Thúy Mai" userId="222f1c7e07c9bd7a" providerId="LiveId" clId="{AA42272E-6042-48BC-8943-891516DEDBF7}" dt="2022-05-24T13:32:07.697" v="2225" actId="20577"/>
          <ac:spMkLst>
            <pc:docMk/>
            <pc:sldMk cId="173498417" sldId="321"/>
            <ac:spMk id="286" creationId="{52794F01-3957-BEF7-F7AB-88D4296E8354}"/>
          </ac:spMkLst>
        </pc:spChg>
        <pc:spChg chg="mod">
          <ac:chgData name="Thúy Mai" userId="222f1c7e07c9bd7a" providerId="LiveId" clId="{AA42272E-6042-48BC-8943-891516DEDBF7}" dt="2022-05-24T13:34:22.407" v="2251" actId="207"/>
          <ac:spMkLst>
            <pc:docMk/>
            <pc:sldMk cId="173498417" sldId="321"/>
            <ac:spMk id="287" creationId="{F5EC3D76-EA21-5FC7-766F-997C091C7534}"/>
          </ac:spMkLst>
        </pc:spChg>
        <pc:spChg chg="mod">
          <ac:chgData name="Thúy Mai" userId="222f1c7e07c9bd7a" providerId="LiveId" clId="{AA42272E-6042-48BC-8943-891516DEDBF7}" dt="2022-05-24T13:32:14.789" v="2230" actId="20577"/>
          <ac:spMkLst>
            <pc:docMk/>
            <pc:sldMk cId="173498417" sldId="321"/>
            <ac:spMk id="288" creationId="{950C59A6-B866-CD3D-32BF-AF3A0E858792}"/>
          </ac:spMkLst>
        </pc:spChg>
        <pc:spChg chg="mod">
          <ac:chgData name="Thúy Mai" userId="222f1c7e07c9bd7a" providerId="LiveId" clId="{AA42272E-6042-48BC-8943-891516DEDBF7}" dt="2022-05-24T13:32:16.948" v="2231" actId="20577"/>
          <ac:spMkLst>
            <pc:docMk/>
            <pc:sldMk cId="173498417" sldId="321"/>
            <ac:spMk id="289" creationId="{4F9359DA-B297-A1E3-12AF-1B9BE5A1B5D3}"/>
          </ac:spMkLst>
        </pc:spChg>
        <pc:spChg chg="mod">
          <ac:chgData name="Thúy Mai" userId="222f1c7e07c9bd7a" providerId="LiveId" clId="{AA42272E-6042-48BC-8943-891516DEDBF7}" dt="2022-05-24T13:34:31.744" v="2252" actId="207"/>
          <ac:spMkLst>
            <pc:docMk/>
            <pc:sldMk cId="173498417" sldId="321"/>
            <ac:spMk id="290" creationId="{CECEBB00-E56A-6BE5-2A27-9F84672F4FDD}"/>
          </ac:spMkLst>
        </pc:spChg>
        <pc:spChg chg="mod">
          <ac:chgData name="Thúy Mai" userId="222f1c7e07c9bd7a" providerId="LiveId" clId="{AA42272E-6042-48BC-8943-891516DEDBF7}" dt="2022-05-24T13:32:22.903" v="2233" actId="20577"/>
          <ac:spMkLst>
            <pc:docMk/>
            <pc:sldMk cId="173498417" sldId="321"/>
            <ac:spMk id="291" creationId="{5AE211AE-B54F-0FE9-A220-98AC03948BA4}"/>
          </ac:spMkLst>
        </pc:spChg>
        <pc:spChg chg="mod">
          <ac:chgData name="Thúy Mai" userId="222f1c7e07c9bd7a" providerId="LiveId" clId="{AA42272E-6042-48BC-8943-891516DEDBF7}" dt="2022-05-24T13:32:25.016" v="2234" actId="20577"/>
          <ac:spMkLst>
            <pc:docMk/>
            <pc:sldMk cId="173498417" sldId="321"/>
            <ac:spMk id="292" creationId="{CDBFD54C-2763-707B-0305-BB24E02126EA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94" creationId="{525BAC7C-A4C3-4916-053A-E03323701B2B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95" creationId="{52D1D908-0F70-586D-D5F4-0A9DFF0CD6F7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96" creationId="{0EC73123-9FC2-C28B-69DB-53317C7D5795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97" creationId="{0BCEA59D-664D-D9D0-1D58-973B6B9E5A07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98" creationId="{3B3346F7-7E68-46B9-ECE7-2CD89DCD66F5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299" creationId="{06E8C96A-0DF4-D649-9740-74591E50F6C8}"/>
          </ac:spMkLst>
        </pc:spChg>
        <pc:spChg chg="mod">
          <ac:chgData name="Thúy Mai" userId="222f1c7e07c9bd7a" providerId="LiveId" clId="{AA42272E-6042-48BC-8943-891516DEDBF7}" dt="2022-05-24T08:58:56.943" v="921" actId="255"/>
          <ac:spMkLst>
            <pc:docMk/>
            <pc:sldMk cId="173498417" sldId="321"/>
            <ac:spMk id="300" creationId="{6D7E147C-0A76-19C1-7827-9AF0A7A127DF}"/>
          </ac:spMkLst>
        </pc:spChg>
        <pc:spChg chg="add mod">
          <ac:chgData name="Thúy Mai" userId="222f1c7e07c9bd7a" providerId="LiveId" clId="{AA42272E-6042-48BC-8943-891516DEDBF7}" dt="2022-05-24T09:12:23.236" v="1053" actId="207"/>
          <ac:spMkLst>
            <pc:docMk/>
            <pc:sldMk cId="173498417" sldId="321"/>
            <ac:spMk id="301" creationId="{887B3080-BD50-9A81-C207-42869F30E199}"/>
          </ac:spMkLst>
        </pc:spChg>
        <pc:spChg chg="add mod">
          <ac:chgData name="Thúy Mai" userId="222f1c7e07c9bd7a" providerId="LiveId" clId="{AA42272E-6042-48BC-8943-891516DEDBF7}" dt="2022-05-24T09:12:23.236" v="1053" actId="207"/>
          <ac:spMkLst>
            <pc:docMk/>
            <pc:sldMk cId="173498417" sldId="321"/>
            <ac:spMk id="302" creationId="{8916E40C-7613-CF06-09A1-33F58E8AE3EA}"/>
          </ac:spMkLst>
        </pc:spChg>
        <pc:spChg chg="add mod">
          <ac:chgData name="Thúy Mai" userId="222f1c7e07c9bd7a" providerId="LiveId" clId="{AA42272E-6042-48BC-8943-891516DEDBF7}" dt="2022-05-24T09:12:23.236" v="1053" actId="207"/>
          <ac:spMkLst>
            <pc:docMk/>
            <pc:sldMk cId="173498417" sldId="321"/>
            <ac:spMk id="303" creationId="{48D01A4C-0D7E-A57B-F761-3B22C8EF92F8}"/>
          </ac:spMkLst>
        </pc:spChg>
        <pc:spChg chg="add mod">
          <ac:chgData name="Thúy Mai" userId="222f1c7e07c9bd7a" providerId="LiveId" clId="{AA42272E-6042-48BC-8943-891516DEDBF7}" dt="2022-05-24T09:12:23.236" v="1053" actId="207"/>
          <ac:spMkLst>
            <pc:docMk/>
            <pc:sldMk cId="173498417" sldId="321"/>
            <ac:spMk id="304" creationId="{54ABCC21-54BA-D0FD-7ECE-A1572E6E0FAF}"/>
          </ac:spMkLst>
        </pc:spChg>
        <pc:spChg chg="add mod">
          <ac:chgData name="Thúy Mai" userId="222f1c7e07c9bd7a" providerId="LiveId" clId="{AA42272E-6042-48BC-8943-891516DEDBF7}" dt="2022-05-24T09:12:23.236" v="1053" actId="207"/>
          <ac:spMkLst>
            <pc:docMk/>
            <pc:sldMk cId="173498417" sldId="321"/>
            <ac:spMk id="305" creationId="{4A0355F9-848A-5061-F795-40FE8ADDFCD7}"/>
          </ac:spMkLst>
        </pc:spChg>
        <pc:spChg chg="add mod">
          <ac:chgData name="Thúy Mai" userId="222f1c7e07c9bd7a" providerId="LiveId" clId="{AA42272E-6042-48BC-8943-891516DEDBF7}" dt="2022-05-24T09:12:23.236" v="1053" actId="207"/>
          <ac:spMkLst>
            <pc:docMk/>
            <pc:sldMk cId="173498417" sldId="321"/>
            <ac:spMk id="306" creationId="{84152D58-ADB6-6888-2BE2-DCE533522392}"/>
          </ac:spMkLst>
        </pc:spChg>
        <pc:spChg chg="add mod">
          <ac:chgData name="Thúy Mai" userId="222f1c7e07c9bd7a" providerId="LiveId" clId="{AA42272E-6042-48BC-8943-891516DEDBF7}" dt="2022-05-24T09:12:23.236" v="1053" actId="207"/>
          <ac:spMkLst>
            <pc:docMk/>
            <pc:sldMk cId="173498417" sldId="321"/>
            <ac:spMk id="307" creationId="{A1D196D7-BAC9-6387-3F41-64D4FFB7822B}"/>
          </ac:spMkLst>
        </pc:spChg>
        <pc:spChg chg="mod">
          <ac:chgData name="Thúy Mai" userId="222f1c7e07c9bd7a" providerId="LiveId" clId="{AA42272E-6042-48BC-8943-891516DEDBF7}" dt="2022-05-24T09:12:28.900" v="1054" actId="207"/>
          <ac:spMkLst>
            <pc:docMk/>
            <pc:sldMk cId="173498417" sldId="321"/>
            <ac:spMk id="310" creationId="{D5DD0898-052B-36AD-49E7-F5F7DC9452CC}"/>
          </ac:spMkLst>
        </pc:spChg>
        <pc:spChg chg="mod">
          <ac:chgData name="Thúy Mai" userId="222f1c7e07c9bd7a" providerId="LiveId" clId="{AA42272E-6042-48BC-8943-891516DEDBF7}" dt="2022-05-24T09:12:28.900" v="1054" actId="207"/>
          <ac:spMkLst>
            <pc:docMk/>
            <pc:sldMk cId="173498417" sldId="321"/>
            <ac:spMk id="311" creationId="{00FEBA5D-7568-2773-49C7-5EEDF575CDE5}"/>
          </ac:spMkLst>
        </pc:spChg>
        <pc:spChg chg="mod">
          <ac:chgData name="Thúy Mai" userId="222f1c7e07c9bd7a" providerId="LiveId" clId="{AA42272E-6042-48BC-8943-891516DEDBF7}" dt="2022-05-24T09:12:28.900" v="1054" actId="207"/>
          <ac:spMkLst>
            <pc:docMk/>
            <pc:sldMk cId="173498417" sldId="321"/>
            <ac:spMk id="312" creationId="{0ABD0BE1-3783-3E75-0157-CD8DCD0D8C18}"/>
          </ac:spMkLst>
        </pc:spChg>
        <pc:spChg chg="mod">
          <ac:chgData name="Thúy Mai" userId="222f1c7e07c9bd7a" providerId="LiveId" clId="{AA42272E-6042-48BC-8943-891516DEDBF7}" dt="2022-05-24T09:12:28.900" v="1054" actId="207"/>
          <ac:spMkLst>
            <pc:docMk/>
            <pc:sldMk cId="173498417" sldId="321"/>
            <ac:spMk id="313" creationId="{BD187F34-29CA-9B0C-0B67-2719E816E9AB}"/>
          </ac:spMkLst>
        </pc:spChg>
        <pc:spChg chg="mod">
          <ac:chgData name="Thúy Mai" userId="222f1c7e07c9bd7a" providerId="LiveId" clId="{AA42272E-6042-48BC-8943-891516DEDBF7}" dt="2022-05-24T09:12:28.900" v="1054" actId="207"/>
          <ac:spMkLst>
            <pc:docMk/>
            <pc:sldMk cId="173498417" sldId="321"/>
            <ac:spMk id="314" creationId="{C52F7306-4170-5E86-FC13-3021AF8BE0CD}"/>
          </ac:spMkLst>
        </pc:spChg>
        <pc:spChg chg="mod">
          <ac:chgData name="Thúy Mai" userId="222f1c7e07c9bd7a" providerId="LiveId" clId="{AA42272E-6042-48BC-8943-891516DEDBF7}" dt="2022-05-24T09:12:28.900" v="1054" actId="207"/>
          <ac:spMkLst>
            <pc:docMk/>
            <pc:sldMk cId="173498417" sldId="321"/>
            <ac:spMk id="315" creationId="{E2DCF764-2C20-B8C1-4DD3-8901D5D3D9FF}"/>
          </ac:spMkLst>
        </pc:spChg>
        <pc:spChg chg="mod">
          <ac:chgData name="Thúy Mai" userId="222f1c7e07c9bd7a" providerId="LiveId" clId="{AA42272E-6042-48BC-8943-891516DEDBF7}" dt="2022-05-24T09:12:28.900" v="1054" actId="207"/>
          <ac:spMkLst>
            <pc:docMk/>
            <pc:sldMk cId="173498417" sldId="321"/>
            <ac:spMk id="316" creationId="{1A730333-F6AD-837F-7E9A-53649898F030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18" creationId="{B9F6D6EF-D73D-0310-9281-5E0082413F8C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19" creationId="{50E6726C-A6AA-24EA-F557-C5E313A347F7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20" creationId="{A91F2614-8274-F6D2-BABF-4B167D776119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21" creationId="{828DC04C-6B44-34E6-E676-C4AD1975A4F8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22" creationId="{1FCB0936-7FDC-7992-36C4-CDAEB082A238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23" creationId="{C9EA4C1D-77B6-3730-FFDF-A22A3A4B5079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24" creationId="{CB3A19E9-A478-0F64-72EB-195DE5D6FE16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25" creationId="{F3DC478E-A0D9-6B20-FC27-13CFC0713BA3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26" creationId="{A79484C3-EE01-726B-B6CF-4AF210BD2CCA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27" creationId="{CCBF47C8-D6ED-E9E6-A9CC-DC60C2083AEC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28" creationId="{0ABD4787-BCC9-E37C-BCC4-AA4DF01E73F8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29" creationId="{F579C530-8982-101F-C121-328110A89FEF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30" creationId="{A5786905-F508-B24F-6BFF-04056D09F615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31" creationId="{8D7B6C9A-F942-3C31-7865-B880A9954C05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32" creationId="{C7914C33-E706-44CB-A9AC-1430B8DA2FAB}"/>
          </ac:spMkLst>
        </pc:spChg>
        <pc:spChg chg="mod">
          <ac:chgData name="Thúy Mai" userId="222f1c7e07c9bd7a" providerId="LiveId" clId="{AA42272E-6042-48BC-8943-891516DEDBF7}" dt="2022-05-24T09:11:09.884" v="1029"/>
          <ac:spMkLst>
            <pc:docMk/>
            <pc:sldMk cId="173498417" sldId="321"/>
            <ac:spMk id="333" creationId="{AA51B0B0-3691-9673-F3A9-279F0A52F11C}"/>
          </ac:spMkLst>
        </pc:spChg>
        <pc:spChg chg="add mod">
          <ac:chgData name="Thúy Mai" userId="222f1c7e07c9bd7a" providerId="LiveId" clId="{AA42272E-6042-48BC-8943-891516DEDBF7}" dt="2022-05-24T13:33:31.333" v="2240" actId="1076"/>
          <ac:spMkLst>
            <pc:docMk/>
            <pc:sldMk cId="173498417" sldId="321"/>
            <ac:spMk id="334" creationId="{67B18564-5F4A-E9D2-DF60-C043C2FC24B8}"/>
          </ac:spMkLst>
        </pc:spChg>
        <pc:spChg chg="add del mod">
          <ac:chgData name="Thúy Mai" userId="222f1c7e07c9bd7a" providerId="LiveId" clId="{AA42272E-6042-48BC-8943-891516DEDBF7}" dt="2022-05-24T09:15:44.925" v="1064" actId="478"/>
          <ac:spMkLst>
            <pc:docMk/>
            <pc:sldMk cId="173498417" sldId="321"/>
            <ac:spMk id="335" creationId="{00E0963C-703A-CA07-89D5-6C60018517ED}"/>
          </ac:spMkLst>
        </pc:spChg>
        <pc:spChg chg="add del mod">
          <ac:chgData name="Thúy Mai" userId="222f1c7e07c9bd7a" providerId="LiveId" clId="{AA42272E-6042-48BC-8943-891516DEDBF7}" dt="2022-05-24T09:15:44.925" v="1064" actId="478"/>
          <ac:spMkLst>
            <pc:docMk/>
            <pc:sldMk cId="173498417" sldId="321"/>
            <ac:spMk id="336" creationId="{A8A82540-9E02-B78A-73C1-C90BD88CB974}"/>
          </ac:spMkLst>
        </pc:spChg>
        <pc:spChg chg="add del mod">
          <ac:chgData name="Thúy Mai" userId="222f1c7e07c9bd7a" providerId="LiveId" clId="{AA42272E-6042-48BC-8943-891516DEDBF7}" dt="2022-05-24T09:15:44.925" v="1064" actId="478"/>
          <ac:spMkLst>
            <pc:docMk/>
            <pc:sldMk cId="173498417" sldId="321"/>
            <ac:spMk id="337" creationId="{40E64026-A7A4-5899-EE31-51CB182F3EC2}"/>
          </ac:spMkLst>
        </pc:spChg>
        <pc:spChg chg="add del mod">
          <ac:chgData name="Thúy Mai" userId="222f1c7e07c9bd7a" providerId="LiveId" clId="{AA42272E-6042-48BC-8943-891516DEDBF7}" dt="2022-05-24T09:15:44.925" v="1064" actId="478"/>
          <ac:spMkLst>
            <pc:docMk/>
            <pc:sldMk cId="173498417" sldId="321"/>
            <ac:spMk id="338" creationId="{1181B418-6139-8C37-AB7E-3B7780055451}"/>
          </ac:spMkLst>
        </pc:spChg>
        <pc:spChg chg="add del mod">
          <ac:chgData name="Thúy Mai" userId="222f1c7e07c9bd7a" providerId="LiveId" clId="{AA42272E-6042-48BC-8943-891516DEDBF7}" dt="2022-05-24T09:15:44.925" v="1064" actId="478"/>
          <ac:spMkLst>
            <pc:docMk/>
            <pc:sldMk cId="173498417" sldId="321"/>
            <ac:spMk id="339" creationId="{C621F024-6AF7-34B3-3FB6-AFAE629969A6}"/>
          </ac:spMkLst>
        </pc:spChg>
        <pc:spChg chg="add del mod">
          <ac:chgData name="Thúy Mai" userId="222f1c7e07c9bd7a" providerId="LiveId" clId="{AA42272E-6042-48BC-8943-891516DEDBF7}" dt="2022-05-24T09:15:44.925" v="1064" actId="478"/>
          <ac:spMkLst>
            <pc:docMk/>
            <pc:sldMk cId="173498417" sldId="321"/>
            <ac:spMk id="340" creationId="{B80E0AF1-3C3A-A8E9-5632-3A755082F268}"/>
          </ac:spMkLst>
        </pc:spChg>
        <pc:spChg chg="add mod">
          <ac:chgData name="Thúy Mai" userId="222f1c7e07c9bd7a" providerId="LiveId" clId="{AA42272E-6042-48BC-8943-891516DEDBF7}" dt="2022-05-24T13:33:56.482" v="2244" actId="1076"/>
          <ac:spMkLst>
            <pc:docMk/>
            <pc:sldMk cId="173498417" sldId="321"/>
            <ac:spMk id="341" creationId="{9DEDCFBD-F6E8-5394-0AC9-1DD33137CD14}"/>
          </ac:spMkLst>
        </pc:spChg>
        <pc:spChg chg="add del mod">
          <ac:chgData name="Thúy Mai" userId="222f1c7e07c9bd7a" providerId="LiveId" clId="{AA42272E-6042-48BC-8943-891516DEDBF7}" dt="2022-05-24T09:19:03.044" v="1089" actId="478"/>
          <ac:spMkLst>
            <pc:docMk/>
            <pc:sldMk cId="173498417" sldId="321"/>
            <ac:spMk id="342" creationId="{0C0FFF53-2747-EE34-74A6-4A5D0AC4FCC2}"/>
          </ac:spMkLst>
        </pc:spChg>
        <pc:spChg chg="add del mod">
          <ac:chgData name="Thúy Mai" userId="222f1c7e07c9bd7a" providerId="LiveId" clId="{AA42272E-6042-48BC-8943-891516DEDBF7}" dt="2022-05-24T09:19:03.044" v="1089" actId="478"/>
          <ac:spMkLst>
            <pc:docMk/>
            <pc:sldMk cId="173498417" sldId="321"/>
            <ac:spMk id="343" creationId="{E2E466DD-9E6B-2166-9073-808A94E560FD}"/>
          </ac:spMkLst>
        </pc:spChg>
        <pc:spChg chg="add del mod">
          <ac:chgData name="Thúy Mai" userId="222f1c7e07c9bd7a" providerId="LiveId" clId="{AA42272E-6042-48BC-8943-891516DEDBF7}" dt="2022-05-24T09:19:03.044" v="1089" actId="478"/>
          <ac:spMkLst>
            <pc:docMk/>
            <pc:sldMk cId="173498417" sldId="321"/>
            <ac:spMk id="344" creationId="{E09553A3-FF75-B218-78E3-997D07C94475}"/>
          </ac:spMkLst>
        </pc:spChg>
        <pc:spChg chg="add del mod">
          <ac:chgData name="Thúy Mai" userId="222f1c7e07c9bd7a" providerId="LiveId" clId="{AA42272E-6042-48BC-8943-891516DEDBF7}" dt="2022-05-24T09:19:03.044" v="1089" actId="478"/>
          <ac:spMkLst>
            <pc:docMk/>
            <pc:sldMk cId="173498417" sldId="321"/>
            <ac:spMk id="345" creationId="{75056C48-8807-5003-0A49-4D0B35D255AF}"/>
          </ac:spMkLst>
        </pc:spChg>
        <pc:spChg chg="add del mod">
          <ac:chgData name="Thúy Mai" userId="222f1c7e07c9bd7a" providerId="LiveId" clId="{AA42272E-6042-48BC-8943-891516DEDBF7}" dt="2022-05-24T09:19:03.044" v="1089" actId="478"/>
          <ac:spMkLst>
            <pc:docMk/>
            <pc:sldMk cId="173498417" sldId="321"/>
            <ac:spMk id="346" creationId="{C017D1A1-A970-1568-731A-1674B36D5F83}"/>
          </ac:spMkLst>
        </pc:spChg>
        <pc:spChg chg="add del mod">
          <ac:chgData name="Thúy Mai" userId="222f1c7e07c9bd7a" providerId="LiveId" clId="{AA42272E-6042-48BC-8943-891516DEDBF7}" dt="2022-05-24T09:19:03.044" v="1089" actId="478"/>
          <ac:spMkLst>
            <pc:docMk/>
            <pc:sldMk cId="173498417" sldId="321"/>
            <ac:spMk id="347" creationId="{FE11A3FB-1927-D5FA-D408-91BB19DC0C7C}"/>
          </ac:spMkLst>
        </pc:spChg>
        <pc:spChg chg="add del mod">
          <ac:chgData name="Thúy Mai" userId="222f1c7e07c9bd7a" providerId="LiveId" clId="{AA42272E-6042-48BC-8943-891516DEDBF7}" dt="2022-05-24T09:19:08.571" v="1091" actId="478"/>
          <ac:spMkLst>
            <pc:docMk/>
            <pc:sldMk cId="173498417" sldId="321"/>
            <ac:spMk id="348" creationId="{FA83057F-9D71-5ACF-233D-11E8DEA506E1}"/>
          </ac:spMkLst>
        </pc:spChg>
        <pc:spChg chg="add del mod">
          <ac:chgData name="Thúy Mai" userId="222f1c7e07c9bd7a" providerId="LiveId" clId="{AA42272E-6042-48BC-8943-891516DEDBF7}" dt="2022-05-24T09:19:08.571" v="1091" actId="478"/>
          <ac:spMkLst>
            <pc:docMk/>
            <pc:sldMk cId="173498417" sldId="321"/>
            <ac:spMk id="349" creationId="{4321ACF5-A43F-7823-FC72-35EACC6C00E2}"/>
          </ac:spMkLst>
        </pc:spChg>
        <pc:spChg chg="add del mod">
          <ac:chgData name="Thúy Mai" userId="222f1c7e07c9bd7a" providerId="LiveId" clId="{AA42272E-6042-48BC-8943-891516DEDBF7}" dt="2022-05-24T09:19:08.571" v="1091" actId="478"/>
          <ac:spMkLst>
            <pc:docMk/>
            <pc:sldMk cId="173498417" sldId="321"/>
            <ac:spMk id="350" creationId="{B7060E97-5BCF-CD36-5D92-79FEEE89DEDE}"/>
          </ac:spMkLst>
        </pc:spChg>
        <pc:spChg chg="add del mod">
          <ac:chgData name="Thúy Mai" userId="222f1c7e07c9bd7a" providerId="LiveId" clId="{AA42272E-6042-48BC-8943-891516DEDBF7}" dt="2022-05-24T09:19:08.571" v="1091" actId="478"/>
          <ac:spMkLst>
            <pc:docMk/>
            <pc:sldMk cId="173498417" sldId="321"/>
            <ac:spMk id="351" creationId="{EB42C2C8-4E79-E23B-478F-86BFFD649FE0}"/>
          </ac:spMkLst>
        </pc:spChg>
        <pc:spChg chg="add del mod">
          <ac:chgData name="Thúy Mai" userId="222f1c7e07c9bd7a" providerId="LiveId" clId="{AA42272E-6042-48BC-8943-891516DEDBF7}" dt="2022-05-24T09:19:08.571" v="1091" actId="478"/>
          <ac:spMkLst>
            <pc:docMk/>
            <pc:sldMk cId="173498417" sldId="321"/>
            <ac:spMk id="352" creationId="{1B8F6CC4-EEBA-8941-E6C0-FA8AE744EA0D}"/>
          </ac:spMkLst>
        </pc:spChg>
        <pc:spChg chg="add del mod">
          <ac:chgData name="Thúy Mai" userId="222f1c7e07c9bd7a" providerId="LiveId" clId="{AA42272E-6042-48BC-8943-891516DEDBF7}" dt="2022-05-24T09:19:08.571" v="1091" actId="478"/>
          <ac:spMkLst>
            <pc:docMk/>
            <pc:sldMk cId="173498417" sldId="321"/>
            <ac:spMk id="353" creationId="{654DF740-ADA3-4946-01B4-9B0C19F9BF00}"/>
          </ac:spMkLst>
        </pc:spChg>
        <pc:spChg chg="add del mod">
          <ac:chgData name="Thúy Mai" userId="222f1c7e07c9bd7a" providerId="LiveId" clId="{AA42272E-6042-48BC-8943-891516DEDBF7}" dt="2022-05-24T09:23:24.474" v="1117" actId="478"/>
          <ac:spMkLst>
            <pc:docMk/>
            <pc:sldMk cId="173498417" sldId="321"/>
            <ac:spMk id="354" creationId="{708449AA-1344-4E40-1F01-97649DE4DDDB}"/>
          </ac:spMkLst>
        </pc:spChg>
        <pc:spChg chg="add del mod">
          <ac:chgData name="Thúy Mai" userId="222f1c7e07c9bd7a" providerId="LiveId" clId="{AA42272E-6042-48BC-8943-891516DEDBF7}" dt="2022-05-24T09:23:48.405" v="1128" actId="478"/>
          <ac:spMkLst>
            <pc:docMk/>
            <pc:sldMk cId="173498417" sldId="321"/>
            <ac:spMk id="355" creationId="{64C35DB6-90E0-28AE-5AD3-BF30E5A98FA5}"/>
          </ac:spMkLst>
        </pc:spChg>
        <pc:spChg chg="add mod">
          <ac:chgData name="Thúy Mai" userId="222f1c7e07c9bd7a" providerId="LiveId" clId="{AA42272E-6042-48BC-8943-891516DEDBF7}" dt="2022-05-24T13:33:54.641" v="2243" actId="1076"/>
          <ac:spMkLst>
            <pc:docMk/>
            <pc:sldMk cId="173498417" sldId="321"/>
            <ac:spMk id="356" creationId="{DB69308A-2CF3-FA18-0D98-F6C33F963A7D}"/>
          </ac:spMkLst>
        </pc:spChg>
        <pc:spChg chg="add mod">
          <ac:chgData name="Thúy Mai" userId="222f1c7e07c9bd7a" providerId="LiveId" clId="{AA42272E-6042-48BC-8943-891516DEDBF7}" dt="2022-05-24T13:33:48.618" v="2242" actId="1076"/>
          <ac:spMkLst>
            <pc:docMk/>
            <pc:sldMk cId="173498417" sldId="321"/>
            <ac:spMk id="357" creationId="{5DFB7DA7-2D94-F494-0068-C56C1D3B1DF6}"/>
          </ac:spMkLst>
        </pc:spChg>
        <pc:spChg chg="add mod">
          <ac:chgData name="Thúy Mai" userId="222f1c7e07c9bd7a" providerId="LiveId" clId="{AA42272E-6042-48BC-8943-891516DEDBF7}" dt="2022-05-24T13:33:44.658" v="2241" actId="1076"/>
          <ac:spMkLst>
            <pc:docMk/>
            <pc:sldMk cId="173498417" sldId="321"/>
            <ac:spMk id="358" creationId="{374BCB3F-C8E0-DF4D-B8B6-D209BC203383}"/>
          </ac:spMkLst>
        </pc:spChg>
        <pc:spChg chg="add del mod">
          <ac:chgData name="Thúy Mai" userId="222f1c7e07c9bd7a" providerId="LiveId" clId="{AA42272E-6042-48BC-8943-891516DEDBF7}" dt="2022-05-24T09:24:07.117" v="1136"/>
          <ac:spMkLst>
            <pc:docMk/>
            <pc:sldMk cId="173498417" sldId="321"/>
            <ac:spMk id="359" creationId="{85971214-9683-4F31-9520-6C6DAE2156DA}"/>
          </ac:spMkLst>
        </pc:spChg>
        <pc:spChg chg="add mod">
          <ac:chgData name="Thúy Mai" userId="222f1c7e07c9bd7a" providerId="LiveId" clId="{AA42272E-6042-48BC-8943-891516DEDBF7}" dt="2022-05-24T13:34:07.196" v="2247" actId="1076"/>
          <ac:spMkLst>
            <pc:docMk/>
            <pc:sldMk cId="173498417" sldId="321"/>
            <ac:spMk id="360" creationId="{4344A22F-ADEB-C9B4-D509-66BBCC696A83}"/>
          </ac:spMkLst>
        </pc:spChg>
        <pc:spChg chg="add mod">
          <ac:chgData name="Thúy Mai" userId="222f1c7e07c9bd7a" providerId="LiveId" clId="{AA42272E-6042-48BC-8943-891516DEDBF7}" dt="2022-05-24T13:34:09.118" v="2248" actId="1076"/>
          <ac:spMkLst>
            <pc:docMk/>
            <pc:sldMk cId="173498417" sldId="321"/>
            <ac:spMk id="361" creationId="{D266DAB5-3D84-BDA3-E350-679627385ADF}"/>
          </ac:spMkLst>
        </pc:spChg>
        <pc:spChg chg="add mod">
          <ac:chgData name="Thúy Mai" userId="222f1c7e07c9bd7a" providerId="LiveId" clId="{AA42272E-6042-48BC-8943-891516DEDBF7}" dt="2022-05-24T13:34:12.522" v="2249" actId="1076"/>
          <ac:spMkLst>
            <pc:docMk/>
            <pc:sldMk cId="173498417" sldId="321"/>
            <ac:spMk id="362" creationId="{EF73792A-63A9-243E-46B5-453580DD23F8}"/>
          </ac:spMkLst>
        </pc:spChg>
        <pc:grpChg chg="add del mod">
          <ac:chgData name="Thúy Mai" userId="222f1c7e07c9bd7a" providerId="LiveId" clId="{AA42272E-6042-48BC-8943-891516DEDBF7}" dt="2022-05-24T08:17:46.111" v="462" actId="165"/>
          <ac:grpSpMkLst>
            <pc:docMk/>
            <pc:sldMk cId="173498417" sldId="321"/>
            <ac:grpSpMk id="5" creationId="{769DDFB1-CACB-F3F9-6444-C24E61C22618}"/>
          </ac:grpSpMkLst>
        </pc:grpChg>
        <pc:grpChg chg="add del mod">
          <ac:chgData name="Thúy Mai" userId="222f1c7e07c9bd7a" providerId="LiveId" clId="{AA42272E-6042-48BC-8943-891516DEDBF7}" dt="2022-05-24T08:18:22.873" v="467" actId="478"/>
          <ac:grpSpMkLst>
            <pc:docMk/>
            <pc:sldMk cId="173498417" sldId="321"/>
            <ac:grpSpMk id="22" creationId="{34A036A0-F9D9-A17D-221A-6E0F631DC849}"/>
          </ac:grpSpMkLst>
        </pc:grpChg>
        <pc:grpChg chg="add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40" creationId="{F52568C5-885C-5AD4-F8EE-BB6C17A7015F}"/>
          </ac:grpSpMkLst>
        </pc:grpChg>
        <pc:grpChg chg="add del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41" creationId="{AB2B44B2-5F41-7A02-889C-D51B5D05935A}"/>
          </ac:grpSpMkLst>
        </pc:grpChg>
        <pc:grpChg chg="add mod">
          <ac:chgData name="Thúy Mai" userId="222f1c7e07c9bd7a" providerId="LiveId" clId="{AA42272E-6042-48BC-8943-891516DEDBF7}" dt="2022-05-24T08:24:37.135" v="516"/>
          <ac:grpSpMkLst>
            <pc:docMk/>
            <pc:sldMk cId="173498417" sldId="321"/>
            <ac:grpSpMk id="59" creationId="{52E451CA-FB13-888F-EE9A-BE23DA834963}"/>
          </ac:grpSpMkLst>
        </pc:grpChg>
        <pc:grpChg chg="add mod">
          <ac:chgData name="Thúy Mai" userId="222f1c7e07c9bd7a" providerId="LiveId" clId="{AA42272E-6042-48BC-8943-891516DEDBF7}" dt="2022-05-24T08:24:37.135" v="516"/>
          <ac:grpSpMkLst>
            <pc:docMk/>
            <pc:sldMk cId="173498417" sldId="321"/>
            <ac:grpSpMk id="77" creationId="{F2A1FB93-9CA9-71AA-26E3-3CA11CDD86BE}"/>
          </ac:grpSpMkLst>
        </pc:grpChg>
        <pc:grpChg chg="add mod">
          <ac:chgData name="Thúy Mai" userId="222f1c7e07c9bd7a" providerId="LiveId" clId="{AA42272E-6042-48BC-8943-891516DEDBF7}" dt="2022-05-24T08:25:47.234" v="538"/>
          <ac:grpSpMkLst>
            <pc:docMk/>
            <pc:sldMk cId="173498417" sldId="321"/>
            <ac:grpSpMk id="95" creationId="{EFE192E3-8E0D-7DA6-2843-977E5A031DF5}"/>
          </ac:grpSpMkLst>
        </pc:grpChg>
        <pc:grpChg chg="add mod">
          <ac:chgData name="Thúy Mai" userId="222f1c7e07c9bd7a" providerId="LiveId" clId="{AA42272E-6042-48BC-8943-891516DEDBF7}" dt="2022-05-24T08:25:47.234" v="538"/>
          <ac:grpSpMkLst>
            <pc:docMk/>
            <pc:sldMk cId="173498417" sldId="321"/>
            <ac:grpSpMk id="113" creationId="{C320C9AF-ABAC-FA2B-75D5-63F083046BD4}"/>
          </ac:grpSpMkLst>
        </pc:grpChg>
        <pc:grpChg chg="add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131" creationId="{114D7E8B-E212-1132-0CC3-C5A49B68FE0C}"/>
          </ac:grpSpMkLst>
        </pc:grpChg>
        <pc:grpChg chg="add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149" creationId="{7169BF82-621E-99E8-663C-320A44C7F460}"/>
          </ac:grpSpMkLst>
        </pc:grpChg>
        <pc:grpChg chg="add mod">
          <ac:chgData name="Thúy Mai" userId="222f1c7e07c9bd7a" providerId="LiveId" clId="{AA42272E-6042-48BC-8943-891516DEDBF7}" dt="2022-05-25T08:58:16.116" v="3366" actId="1076"/>
          <ac:grpSpMkLst>
            <pc:docMk/>
            <pc:sldMk cId="173498417" sldId="321"/>
            <ac:grpSpMk id="167" creationId="{63A72135-4AC3-D3E6-48C8-A0700D9D5604}"/>
          </ac:grpSpMkLst>
        </pc:grpChg>
        <pc:grpChg chg="add mod">
          <ac:chgData name="Thúy Mai" userId="222f1c7e07c9bd7a" providerId="LiveId" clId="{AA42272E-6042-48BC-8943-891516DEDBF7}" dt="2022-05-25T08:58:33.284" v="3370" actId="1076"/>
          <ac:grpSpMkLst>
            <pc:docMk/>
            <pc:sldMk cId="173498417" sldId="321"/>
            <ac:grpSpMk id="179" creationId="{A1F69D5E-F31E-13FF-AFDA-70ECE1C0DC8D}"/>
          </ac:grpSpMkLst>
        </pc:grpChg>
        <pc:grpChg chg="add del mod">
          <ac:chgData name="Thúy Mai" userId="222f1c7e07c9bd7a" providerId="LiveId" clId="{AA42272E-6042-48BC-8943-891516DEDBF7}" dt="2022-05-24T08:31:45.287" v="621" actId="478"/>
          <ac:grpSpMkLst>
            <pc:docMk/>
            <pc:sldMk cId="173498417" sldId="321"/>
            <ac:grpSpMk id="191" creationId="{A1ACACA9-AC8E-324E-F9E3-07538315D912}"/>
          </ac:grpSpMkLst>
        </pc:grpChg>
        <pc:grpChg chg="add del mod">
          <ac:chgData name="Thúy Mai" userId="222f1c7e07c9bd7a" providerId="LiveId" clId="{AA42272E-6042-48BC-8943-891516DEDBF7}" dt="2022-05-24T08:31:45.287" v="621" actId="478"/>
          <ac:grpSpMkLst>
            <pc:docMk/>
            <pc:sldMk cId="173498417" sldId="321"/>
            <ac:grpSpMk id="203" creationId="{AAD4EEBB-47A5-BCC2-9880-771F574EC900}"/>
          </ac:grpSpMkLst>
        </pc:grpChg>
        <pc:grpChg chg="add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215" creationId="{18B2E884-E0AF-946A-D364-18FDE4B3634B}"/>
          </ac:grpSpMkLst>
        </pc:grpChg>
        <pc:grpChg chg="add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226" creationId="{37CFCFC0-7D32-AB1F-0A7B-811BE747914E}"/>
          </ac:grpSpMkLst>
        </pc:grpChg>
        <pc:grpChg chg="add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237" creationId="{807A95FD-EFB0-8620-990A-FD56A2B03164}"/>
          </ac:grpSpMkLst>
        </pc:grpChg>
        <pc:grpChg chg="add mod">
          <ac:chgData name="Thúy Mai" userId="222f1c7e07c9bd7a" providerId="LiveId" clId="{AA42272E-6042-48BC-8943-891516DEDBF7}" dt="2022-05-25T08:58:24.462" v="3368" actId="1076"/>
          <ac:grpSpMkLst>
            <pc:docMk/>
            <pc:sldMk cId="173498417" sldId="321"/>
            <ac:grpSpMk id="245" creationId="{E79B111F-355F-06A2-5526-16CD5F24E187}"/>
          </ac:grpSpMkLst>
        </pc:grpChg>
        <pc:grpChg chg="add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253" creationId="{423DB15B-209C-7BF9-9B3C-6DE5E46E06C1}"/>
          </ac:grpSpMkLst>
        </pc:grpChg>
        <pc:grpChg chg="add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261" creationId="{B55A2F89-3D54-6FA5-6D2E-EA9BC2522ECD}"/>
          </ac:grpSpMkLst>
        </pc:grpChg>
        <pc:grpChg chg="add mod">
          <ac:chgData name="Thúy Mai" userId="222f1c7e07c9bd7a" providerId="LiveId" clId="{AA42272E-6042-48BC-8943-891516DEDBF7}" dt="2022-05-24T08:35:16.243" v="699"/>
          <ac:grpSpMkLst>
            <pc:docMk/>
            <pc:sldMk cId="173498417" sldId="321"/>
            <ac:grpSpMk id="269" creationId="{F1518ACE-6E10-CA5D-0BCC-8E566ADF371A}"/>
          </ac:grpSpMkLst>
        </pc:grpChg>
        <pc:grpChg chg="add mod">
          <ac:chgData name="Thúy Mai" userId="222f1c7e07c9bd7a" providerId="LiveId" clId="{AA42272E-6042-48BC-8943-891516DEDBF7}" dt="2022-05-24T08:35:16.243" v="699"/>
          <ac:grpSpMkLst>
            <pc:docMk/>
            <pc:sldMk cId="173498417" sldId="321"/>
            <ac:grpSpMk id="277" creationId="{56036E66-F828-B1DA-DA67-1B27836A0ABA}"/>
          </ac:grpSpMkLst>
        </pc:grpChg>
        <pc:grpChg chg="add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285" creationId="{A6978824-3C69-701C-1F94-174508D89B49}"/>
          </ac:grpSpMkLst>
        </pc:grpChg>
        <pc:grpChg chg="add mod">
          <ac:chgData name="Thúy Mai" userId="222f1c7e07c9bd7a" providerId="LiveId" clId="{AA42272E-6042-48BC-8943-891516DEDBF7}" dt="2022-05-25T08:58:28.268" v="3369" actId="1076"/>
          <ac:grpSpMkLst>
            <pc:docMk/>
            <pc:sldMk cId="173498417" sldId="321"/>
            <ac:grpSpMk id="293" creationId="{17AA41A9-37D1-2585-F157-0E809D3F4CEE}"/>
          </ac:grpSpMkLst>
        </pc:grpChg>
        <pc:grpChg chg="add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308" creationId="{FD6717AE-421E-9CCC-E80C-6FB680C7F07D}"/>
          </ac:grpSpMkLst>
        </pc:grpChg>
        <pc:grpChg chg="add mod">
          <ac:chgData name="Thúy Mai" userId="222f1c7e07c9bd7a" providerId="LiveId" clId="{AA42272E-6042-48BC-8943-891516DEDBF7}" dt="2022-05-24T13:33:31.333" v="2240" actId="1076"/>
          <ac:grpSpMkLst>
            <pc:docMk/>
            <pc:sldMk cId="173498417" sldId="321"/>
            <ac:grpSpMk id="309" creationId="{C774CCF6-AF8F-A8D8-FC40-A5394D9B3BBF}"/>
          </ac:grpSpMkLst>
        </pc:grpChg>
        <pc:grpChg chg="add del mod">
          <ac:chgData name="Thúy Mai" userId="222f1c7e07c9bd7a" providerId="LiveId" clId="{AA42272E-6042-48BC-8943-891516DEDBF7}" dt="2022-05-24T09:11:12.527" v="1030"/>
          <ac:grpSpMkLst>
            <pc:docMk/>
            <pc:sldMk cId="173498417" sldId="321"/>
            <ac:grpSpMk id="317" creationId="{EEF75FDE-4F65-D990-6F61-D6065471B3B1}"/>
          </ac:grpSpMkLst>
        </pc:grpChg>
        <pc:picChg chg="add del mod">
          <ac:chgData name="Thúy Mai" userId="222f1c7e07c9bd7a" providerId="LiveId" clId="{AA42272E-6042-48BC-8943-891516DEDBF7}" dt="2022-05-24T12:40:53.962" v="1719" actId="478"/>
          <ac:picMkLst>
            <pc:docMk/>
            <pc:sldMk cId="173498417" sldId="321"/>
            <ac:picMk id="3" creationId="{71AE9DD9-1B88-94DC-6654-6D7BA666BD69}"/>
          </ac:picMkLst>
        </pc:picChg>
        <pc:picChg chg="add mod">
          <ac:chgData name="Thúy Mai" userId="222f1c7e07c9bd7a" providerId="LiveId" clId="{AA42272E-6042-48BC-8943-891516DEDBF7}" dt="2022-05-24T13:33:31.333" v="2240" actId="1076"/>
          <ac:picMkLst>
            <pc:docMk/>
            <pc:sldMk cId="173498417" sldId="321"/>
            <ac:picMk id="22" creationId="{F5A94444-0BA5-4767-66C1-7CF2BB833978}"/>
          </ac:picMkLst>
        </pc:picChg>
      </pc:sldChg>
      <pc:sldChg chg="addSp delSp modSp new mod delAnim modAnim">
        <pc:chgData name="Thúy Mai" userId="222f1c7e07c9bd7a" providerId="LiveId" clId="{AA42272E-6042-48BC-8943-891516DEDBF7}" dt="2022-05-24T09:56:12.577" v="1644" actId="1076"/>
        <pc:sldMkLst>
          <pc:docMk/>
          <pc:sldMk cId="3538338464" sldId="322"/>
        </pc:sldMkLst>
        <pc:spChg chg="del">
          <ac:chgData name="Thúy Mai" userId="222f1c7e07c9bd7a" providerId="LiveId" clId="{AA42272E-6042-48BC-8943-891516DEDBF7}" dt="2022-05-24T09:26:37.209" v="1200" actId="478"/>
          <ac:spMkLst>
            <pc:docMk/>
            <pc:sldMk cId="3538338464" sldId="322"/>
            <ac:spMk id="2" creationId="{2D9DF52B-F7F9-D494-10F8-1CD5D7F02577}"/>
          </ac:spMkLst>
        </pc:spChg>
        <pc:spChg chg="del">
          <ac:chgData name="Thúy Mai" userId="222f1c7e07c9bd7a" providerId="LiveId" clId="{AA42272E-6042-48BC-8943-891516DEDBF7}" dt="2022-05-24T09:27:02.153" v="1209" actId="478"/>
          <ac:spMkLst>
            <pc:docMk/>
            <pc:sldMk cId="3538338464" sldId="322"/>
            <ac:spMk id="3" creationId="{2F93EF44-D131-BC16-0517-3F5FC87412A1}"/>
          </ac:spMkLst>
        </pc:spChg>
        <pc:spChg chg="mod">
          <ac:chgData name="Thúy Mai" userId="222f1c7e07c9bd7a" providerId="LiveId" clId="{AA42272E-6042-48BC-8943-891516DEDBF7}" dt="2022-05-24T09:26:35.333" v="1199"/>
          <ac:spMkLst>
            <pc:docMk/>
            <pc:sldMk cId="3538338464" sldId="322"/>
            <ac:spMk id="5" creationId="{A2FAB391-8A6D-2CD8-E97C-3C0F19FCBBAB}"/>
          </ac:spMkLst>
        </pc:spChg>
        <pc:spChg chg="mod">
          <ac:chgData name="Thúy Mai" userId="222f1c7e07c9bd7a" providerId="LiveId" clId="{AA42272E-6042-48BC-8943-891516DEDBF7}" dt="2022-05-24T09:26:35.333" v="1199"/>
          <ac:spMkLst>
            <pc:docMk/>
            <pc:sldMk cId="3538338464" sldId="322"/>
            <ac:spMk id="6" creationId="{06B41BEE-CC94-29F9-CAF8-DED66781B2E2}"/>
          </ac:spMkLst>
        </pc:spChg>
        <pc:spChg chg="mod">
          <ac:chgData name="Thúy Mai" userId="222f1c7e07c9bd7a" providerId="LiveId" clId="{AA42272E-6042-48BC-8943-891516DEDBF7}" dt="2022-05-24T09:26:35.333" v="1199"/>
          <ac:spMkLst>
            <pc:docMk/>
            <pc:sldMk cId="3538338464" sldId="322"/>
            <ac:spMk id="7" creationId="{B956C9CF-E123-9977-4308-466FEEC39EB6}"/>
          </ac:spMkLst>
        </pc:spChg>
        <pc:spChg chg="mod">
          <ac:chgData name="Thúy Mai" userId="222f1c7e07c9bd7a" providerId="LiveId" clId="{AA42272E-6042-48BC-8943-891516DEDBF7}" dt="2022-05-24T09:26:47.269" v="1204" actId="14100"/>
          <ac:spMkLst>
            <pc:docMk/>
            <pc:sldMk cId="3538338464" sldId="322"/>
            <ac:spMk id="8" creationId="{8055A848-B0AA-7081-248B-6842C37FADA4}"/>
          </ac:spMkLst>
        </pc:spChg>
        <pc:spChg chg="mod">
          <ac:chgData name="Thúy Mai" userId="222f1c7e07c9bd7a" providerId="LiveId" clId="{AA42272E-6042-48BC-8943-891516DEDBF7}" dt="2022-05-24T09:26:35.333" v="1199"/>
          <ac:spMkLst>
            <pc:docMk/>
            <pc:sldMk cId="3538338464" sldId="322"/>
            <ac:spMk id="9" creationId="{5E8AC050-B87C-74E5-407D-64584DFC060A}"/>
          </ac:spMkLst>
        </pc:spChg>
        <pc:spChg chg="mod">
          <ac:chgData name="Thúy Mai" userId="222f1c7e07c9bd7a" providerId="LiveId" clId="{AA42272E-6042-48BC-8943-891516DEDBF7}" dt="2022-05-24T09:26:35.333" v="1199"/>
          <ac:spMkLst>
            <pc:docMk/>
            <pc:sldMk cId="3538338464" sldId="322"/>
            <ac:spMk id="10" creationId="{BCC61B03-3E4B-2F2A-E6F1-99223296DAF9}"/>
          </ac:spMkLst>
        </pc:spChg>
        <pc:spChg chg="add del mod">
          <ac:chgData name="Thúy Mai" userId="222f1c7e07c9bd7a" providerId="LiveId" clId="{AA42272E-6042-48BC-8943-891516DEDBF7}" dt="2022-05-24T09:28:02.926" v="1210" actId="478"/>
          <ac:spMkLst>
            <pc:docMk/>
            <pc:sldMk cId="3538338464" sldId="322"/>
            <ac:spMk id="11" creationId="{47B7DAF6-92A8-98B2-0F9A-72D9D676184A}"/>
          </ac:spMkLst>
        </pc:spChg>
        <pc:spChg chg="mod">
          <ac:chgData name="Thúy Mai" userId="222f1c7e07c9bd7a" providerId="LiveId" clId="{AA42272E-6042-48BC-8943-891516DEDBF7}" dt="2022-05-24T09:28:06.390" v="1212"/>
          <ac:spMkLst>
            <pc:docMk/>
            <pc:sldMk cId="3538338464" sldId="322"/>
            <ac:spMk id="13" creationId="{47476AA8-7A0C-2A67-9F6A-CE7BE8521F6B}"/>
          </ac:spMkLst>
        </pc:spChg>
        <pc:spChg chg="mod">
          <ac:chgData name="Thúy Mai" userId="222f1c7e07c9bd7a" providerId="LiveId" clId="{AA42272E-6042-48BC-8943-891516DEDBF7}" dt="2022-05-24T09:28:06.390" v="1212"/>
          <ac:spMkLst>
            <pc:docMk/>
            <pc:sldMk cId="3538338464" sldId="322"/>
            <ac:spMk id="14" creationId="{58D77119-77D7-4C56-494E-C20B04C4457E}"/>
          </ac:spMkLst>
        </pc:spChg>
        <pc:spChg chg="mod">
          <ac:chgData name="Thúy Mai" userId="222f1c7e07c9bd7a" providerId="LiveId" clId="{AA42272E-6042-48BC-8943-891516DEDBF7}" dt="2022-05-24T09:28:06.390" v="1212"/>
          <ac:spMkLst>
            <pc:docMk/>
            <pc:sldMk cId="3538338464" sldId="322"/>
            <ac:spMk id="15" creationId="{3AA44D9A-3C4D-BA2F-A0A9-951BEB53BF3D}"/>
          </ac:spMkLst>
        </pc:spChg>
        <pc:spChg chg="mod">
          <ac:chgData name="Thúy Mai" userId="222f1c7e07c9bd7a" providerId="LiveId" clId="{AA42272E-6042-48BC-8943-891516DEDBF7}" dt="2022-05-24T09:28:21.424" v="1216" actId="14100"/>
          <ac:spMkLst>
            <pc:docMk/>
            <pc:sldMk cId="3538338464" sldId="322"/>
            <ac:spMk id="16" creationId="{8DD546E9-04C8-1E5D-842A-7F058D409BE5}"/>
          </ac:spMkLst>
        </pc:spChg>
        <pc:spChg chg="mod">
          <ac:chgData name="Thúy Mai" userId="222f1c7e07c9bd7a" providerId="LiveId" clId="{AA42272E-6042-48BC-8943-891516DEDBF7}" dt="2022-05-24T09:28:06.390" v="1212"/>
          <ac:spMkLst>
            <pc:docMk/>
            <pc:sldMk cId="3538338464" sldId="322"/>
            <ac:spMk id="17" creationId="{CEC1E537-C289-031F-CDA9-035C04C41039}"/>
          </ac:spMkLst>
        </pc:spChg>
        <pc:spChg chg="mod">
          <ac:chgData name="Thúy Mai" userId="222f1c7e07c9bd7a" providerId="LiveId" clId="{AA42272E-6042-48BC-8943-891516DEDBF7}" dt="2022-05-24T09:28:06.390" v="1212"/>
          <ac:spMkLst>
            <pc:docMk/>
            <pc:sldMk cId="3538338464" sldId="322"/>
            <ac:spMk id="18" creationId="{F4F015A6-4632-4444-BF07-B53747F31181}"/>
          </ac:spMkLst>
        </pc:spChg>
        <pc:spChg chg="mod">
          <ac:chgData name="Thúy Mai" userId="222f1c7e07c9bd7a" providerId="LiveId" clId="{AA42272E-6042-48BC-8943-891516DEDBF7}" dt="2022-05-24T09:28:06.390" v="1212"/>
          <ac:spMkLst>
            <pc:docMk/>
            <pc:sldMk cId="3538338464" sldId="322"/>
            <ac:spMk id="20" creationId="{7B9F22C3-E720-A825-09A2-41B0FEDA1BFD}"/>
          </ac:spMkLst>
        </pc:spChg>
        <pc:spChg chg="mod">
          <ac:chgData name="Thúy Mai" userId="222f1c7e07c9bd7a" providerId="LiveId" clId="{AA42272E-6042-48BC-8943-891516DEDBF7}" dt="2022-05-24T09:28:06.390" v="1212"/>
          <ac:spMkLst>
            <pc:docMk/>
            <pc:sldMk cId="3538338464" sldId="322"/>
            <ac:spMk id="21" creationId="{AC9B7C78-0082-7473-3634-1083824D151A}"/>
          </ac:spMkLst>
        </pc:spChg>
        <pc:spChg chg="mod">
          <ac:chgData name="Thúy Mai" userId="222f1c7e07c9bd7a" providerId="LiveId" clId="{AA42272E-6042-48BC-8943-891516DEDBF7}" dt="2022-05-24T09:28:06.390" v="1212"/>
          <ac:spMkLst>
            <pc:docMk/>
            <pc:sldMk cId="3538338464" sldId="322"/>
            <ac:spMk id="22" creationId="{2643ABFA-730F-46A3-2D4A-D7961C1463BF}"/>
          </ac:spMkLst>
        </pc:spChg>
        <pc:spChg chg="mod">
          <ac:chgData name="Thúy Mai" userId="222f1c7e07c9bd7a" providerId="LiveId" clId="{AA42272E-6042-48BC-8943-891516DEDBF7}" dt="2022-05-24T09:28:28.776" v="1218" actId="14100"/>
          <ac:spMkLst>
            <pc:docMk/>
            <pc:sldMk cId="3538338464" sldId="322"/>
            <ac:spMk id="23" creationId="{FBAC7520-C1F9-2E9C-F076-A21416EFE889}"/>
          </ac:spMkLst>
        </pc:spChg>
        <pc:spChg chg="mod">
          <ac:chgData name="Thúy Mai" userId="222f1c7e07c9bd7a" providerId="LiveId" clId="{AA42272E-6042-48BC-8943-891516DEDBF7}" dt="2022-05-24T09:28:06.390" v="1212"/>
          <ac:spMkLst>
            <pc:docMk/>
            <pc:sldMk cId="3538338464" sldId="322"/>
            <ac:spMk id="24" creationId="{33EA0B61-0DD1-28ED-1E8E-105C1C4D83CC}"/>
          </ac:spMkLst>
        </pc:spChg>
        <pc:spChg chg="mod">
          <ac:chgData name="Thúy Mai" userId="222f1c7e07c9bd7a" providerId="LiveId" clId="{AA42272E-6042-48BC-8943-891516DEDBF7}" dt="2022-05-24T09:28:06.390" v="1212"/>
          <ac:spMkLst>
            <pc:docMk/>
            <pc:sldMk cId="3538338464" sldId="322"/>
            <ac:spMk id="25" creationId="{EED01684-9026-FAA4-5C59-FCD406C54267}"/>
          </ac:spMkLst>
        </pc:spChg>
        <pc:spChg chg="add mod">
          <ac:chgData name="Thúy Mai" userId="222f1c7e07c9bd7a" providerId="LiveId" clId="{AA42272E-6042-48BC-8943-891516DEDBF7}" dt="2022-05-24T09:40:32.115" v="1513" actId="1076"/>
          <ac:spMkLst>
            <pc:docMk/>
            <pc:sldMk cId="3538338464" sldId="322"/>
            <ac:spMk id="26" creationId="{E5C4B27C-D5CF-2451-72B9-4C03FA332EAB}"/>
          </ac:spMkLst>
        </pc:spChg>
        <pc:spChg chg="add mod">
          <ac:chgData name="Thúy Mai" userId="222f1c7e07c9bd7a" providerId="LiveId" clId="{AA42272E-6042-48BC-8943-891516DEDBF7}" dt="2022-05-24T09:40:27.536" v="1511" actId="14100"/>
          <ac:spMkLst>
            <pc:docMk/>
            <pc:sldMk cId="3538338464" sldId="322"/>
            <ac:spMk id="27" creationId="{99EE3FC2-2B86-5BC6-1F58-DDC7F8929874}"/>
          </ac:spMkLst>
        </pc:spChg>
        <pc:spChg chg="add del mod">
          <ac:chgData name="Thúy Mai" userId="222f1c7e07c9bd7a" providerId="LiveId" clId="{AA42272E-6042-48BC-8943-891516DEDBF7}" dt="2022-05-24T09:32:44.662" v="1315" actId="478"/>
          <ac:spMkLst>
            <pc:docMk/>
            <pc:sldMk cId="3538338464" sldId="322"/>
            <ac:spMk id="28" creationId="{C001A854-6C87-7B81-9CDD-05C69C0ACF3A}"/>
          </ac:spMkLst>
        </pc:spChg>
        <pc:spChg chg="add mod">
          <ac:chgData name="Thúy Mai" userId="222f1c7e07c9bd7a" providerId="LiveId" clId="{AA42272E-6042-48BC-8943-891516DEDBF7}" dt="2022-05-24T09:40:30.950" v="1512" actId="1076"/>
          <ac:spMkLst>
            <pc:docMk/>
            <pc:sldMk cId="3538338464" sldId="322"/>
            <ac:spMk id="29" creationId="{49A1CE96-BE45-1168-683E-372977461468}"/>
          </ac:spMkLst>
        </pc:spChg>
        <pc:spChg chg="add mod">
          <ac:chgData name="Thúy Mai" userId="222f1c7e07c9bd7a" providerId="LiveId" clId="{AA42272E-6042-48BC-8943-891516DEDBF7}" dt="2022-05-24T09:51:54.295" v="1635" actId="14100"/>
          <ac:spMkLst>
            <pc:docMk/>
            <pc:sldMk cId="3538338464" sldId="322"/>
            <ac:spMk id="33" creationId="{6B93D769-1970-8FF9-05F4-82BC595FCD01}"/>
          </ac:spMkLst>
        </pc:spChg>
        <pc:grpChg chg="add del mod">
          <ac:chgData name="Thúy Mai" userId="222f1c7e07c9bd7a" providerId="LiveId" clId="{AA42272E-6042-48BC-8943-891516DEDBF7}" dt="2022-05-24T09:28:05.296" v="1211" actId="478"/>
          <ac:grpSpMkLst>
            <pc:docMk/>
            <pc:sldMk cId="3538338464" sldId="322"/>
            <ac:grpSpMk id="4" creationId="{08AD967B-1801-956D-A59A-59CC2CC30542}"/>
          </ac:grpSpMkLst>
        </pc:grpChg>
        <pc:grpChg chg="add del mod">
          <ac:chgData name="Thúy Mai" userId="222f1c7e07c9bd7a" providerId="LiveId" clId="{AA42272E-6042-48BC-8943-891516DEDBF7}" dt="2022-05-24T09:56:10.480" v="1643" actId="478"/>
          <ac:grpSpMkLst>
            <pc:docMk/>
            <pc:sldMk cId="3538338464" sldId="322"/>
            <ac:grpSpMk id="12" creationId="{82B6B812-FC3A-E8D8-0F78-AB013E3AAD61}"/>
          </ac:grpSpMkLst>
        </pc:grpChg>
        <pc:grpChg chg="add mod">
          <ac:chgData name="Thúy Mai" userId="222f1c7e07c9bd7a" providerId="LiveId" clId="{AA42272E-6042-48BC-8943-891516DEDBF7}" dt="2022-05-24T09:56:12.577" v="1644" actId="1076"/>
          <ac:grpSpMkLst>
            <pc:docMk/>
            <pc:sldMk cId="3538338464" sldId="322"/>
            <ac:grpSpMk id="19" creationId="{485504B1-4550-6805-3D49-0EECEA272DFC}"/>
          </ac:grpSpMkLst>
        </pc:grpChg>
        <pc:picChg chg="add mod">
          <ac:chgData name="Thúy Mai" userId="222f1c7e07c9bd7a" providerId="LiveId" clId="{AA42272E-6042-48BC-8943-891516DEDBF7}" dt="2022-05-24T09:40:38.875" v="1516" actId="14100"/>
          <ac:picMkLst>
            <pc:docMk/>
            <pc:sldMk cId="3538338464" sldId="322"/>
            <ac:picMk id="30" creationId="{B2C15097-6B6A-50B5-92B0-0E5B7ECFD346}"/>
          </ac:picMkLst>
        </pc:picChg>
        <pc:picChg chg="add mod">
          <ac:chgData name="Thúy Mai" userId="222f1c7e07c9bd7a" providerId="LiveId" clId="{AA42272E-6042-48BC-8943-891516DEDBF7}" dt="2022-05-24T09:40:22.291" v="1509" actId="14100"/>
          <ac:picMkLst>
            <pc:docMk/>
            <pc:sldMk cId="3538338464" sldId="322"/>
            <ac:picMk id="32" creationId="{77CD781A-3839-2A81-5A09-8137C80723A3}"/>
          </ac:picMkLst>
        </pc:picChg>
      </pc:sldChg>
      <pc:sldChg chg="new del">
        <pc:chgData name="Thúy Mai" userId="222f1c7e07c9bd7a" providerId="LiveId" clId="{AA42272E-6042-48BC-8943-891516DEDBF7}" dt="2022-05-24T14:53:41.339" v="2291" actId="47"/>
        <pc:sldMkLst>
          <pc:docMk/>
          <pc:sldMk cId="1608973612" sldId="323"/>
        </pc:sldMkLst>
      </pc:sldChg>
      <pc:sldChg chg="addSp delSp modSp add mod delAnim modAnim">
        <pc:chgData name="Thúy Mai" userId="222f1c7e07c9bd7a" providerId="LiveId" clId="{AA42272E-6042-48BC-8943-891516DEDBF7}" dt="2022-05-24T09:59:07.265" v="1681" actId="1076"/>
        <pc:sldMkLst>
          <pc:docMk/>
          <pc:sldMk cId="3426310340" sldId="324"/>
        </pc:sldMkLst>
        <pc:spChg chg="mod">
          <ac:chgData name="Thúy Mai" userId="222f1c7e07c9bd7a" providerId="LiveId" clId="{AA42272E-6042-48BC-8943-891516DEDBF7}" dt="2022-05-24T09:50:45.360" v="1624"/>
          <ac:spMkLst>
            <pc:docMk/>
            <pc:sldMk cId="3426310340" sldId="324"/>
            <ac:spMk id="26" creationId="{E5C4B27C-D5CF-2451-72B9-4C03FA332EAB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31" creationId="{6EE57F34-E1E8-2402-D711-6618C0E3A948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33" creationId="{E38D1B92-CF2D-5FB7-9C0A-4C765B9D4CC7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34" creationId="{44572D8D-0980-07AC-B4A4-4A18EF58ECD0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35" creationId="{8D227B34-FF8B-0FBF-E865-2D4E228FF4B6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36" creationId="{67192819-03FA-D467-A4B5-011F0FF5FD64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37" creationId="{9238AC22-CB6B-F199-C10D-9B3C660E2F05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38" creationId="{E9C757D1-B553-9540-AE3B-167F38DDD981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40" creationId="{D684E32B-6DE4-4FCF-B62D-81ED5425E6B1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41" creationId="{1899FC00-1039-1BA1-0F0A-0B445CE87522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42" creationId="{A10C7B5C-AEB7-41FE-5762-78C45934425F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43" creationId="{33162104-6E43-503F-6EAE-D19B506C58BC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44" creationId="{B5A77990-EEC5-37D1-70BF-79B1713F95E4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45" creationId="{610E2917-DC84-CB0C-7087-3DCABB2FEA27}"/>
          </ac:spMkLst>
        </pc:spChg>
        <pc:spChg chg="mod">
          <ac:chgData name="Thúy Mai" userId="222f1c7e07c9bd7a" providerId="LiveId" clId="{AA42272E-6042-48BC-8943-891516DEDBF7}" dt="2022-05-24T09:42:29.585" v="1530"/>
          <ac:spMkLst>
            <pc:docMk/>
            <pc:sldMk cId="3426310340" sldId="324"/>
            <ac:spMk id="46" creationId="{E7433185-F251-62E0-5A77-4015E28CAEBF}"/>
          </ac:spMkLst>
        </pc:spChg>
        <pc:spChg chg="add mod">
          <ac:chgData name="Thúy Mai" userId="222f1c7e07c9bd7a" providerId="LiveId" clId="{AA42272E-6042-48BC-8943-891516DEDBF7}" dt="2022-05-24T09:51:57.861" v="1636"/>
          <ac:spMkLst>
            <pc:docMk/>
            <pc:sldMk cId="3426310340" sldId="324"/>
            <ac:spMk id="47" creationId="{05ED4BB6-3C4E-578D-4F80-DCCF72D37B9D}"/>
          </ac:spMkLst>
        </pc:spChg>
        <pc:grpChg chg="del">
          <ac:chgData name="Thúy Mai" userId="222f1c7e07c9bd7a" providerId="LiveId" clId="{AA42272E-6042-48BC-8943-891516DEDBF7}" dt="2022-05-24T09:42:21.124" v="1529" actId="478"/>
          <ac:grpSpMkLst>
            <pc:docMk/>
            <pc:sldMk cId="3426310340" sldId="324"/>
            <ac:grpSpMk id="12" creationId="{82B6B812-FC3A-E8D8-0F78-AB013E3AAD61}"/>
          </ac:grpSpMkLst>
        </pc:grpChg>
        <pc:grpChg chg="del">
          <ac:chgData name="Thúy Mai" userId="222f1c7e07c9bd7a" providerId="LiveId" clId="{AA42272E-6042-48BC-8943-891516DEDBF7}" dt="2022-05-24T09:42:16.326" v="1528" actId="478"/>
          <ac:grpSpMkLst>
            <pc:docMk/>
            <pc:sldMk cId="3426310340" sldId="324"/>
            <ac:grpSpMk id="19" creationId="{485504B1-4550-6805-3D49-0EECEA272DFC}"/>
          </ac:grpSpMkLst>
        </pc:grpChg>
        <pc:grpChg chg="add del mod">
          <ac:chgData name="Thúy Mai" userId="222f1c7e07c9bd7a" providerId="LiveId" clId="{AA42272E-6042-48BC-8943-891516DEDBF7}" dt="2022-05-24T09:56:15.905" v="1646" actId="478"/>
          <ac:grpSpMkLst>
            <pc:docMk/>
            <pc:sldMk cId="3426310340" sldId="324"/>
            <ac:grpSpMk id="28" creationId="{5F557BB3-44B4-FCAE-C180-6DA6807E63E4}"/>
          </ac:grpSpMkLst>
        </pc:grpChg>
        <pc:grpChg chg="add mod">
          <ac:chgData name="Thúy Mai" userId="222f1c7e07c9bd7a" providerId="LiveId" clId="{AA42272E-6042-48BC-8943-891516DEDBF7}" dt="2022-05-24T09:56:17.881" v="1647" actId="1076"/>
          <ac:grpSpMkLst>
            <pc:docMk/>
            <pc:sldMk cId="3426310340" sldId="324"/>
            <ac:grpSpMk id="39" creationId="{E5C67794-B693-225F-459E-D765A5C27D5C}"/>
          </ac:grpSpMkLst>
        </pc:grpChg>
        <pc:picChg chg="del">
          <ac:chgData name="Thúy Mai" userId="222f1c7e07c9bd7a" providerId="LiveId" clId="{AA42272E-6042-48BC-8943-891516DEDBF7}" dt="2022-05-24T09:46:54.716" v="1613" actId="478"/>
          <ac:picMkLst>
            <pc:docMk/>
            <pc:sldMk cId="3426310340" sldId="324"/>
            <ac:picMk id="30" creationId="{B2C15097-6B6A-50B5-92B0-0E5B7ECFD346}"/>
          </ac:picMkLst>
        </pc:picChg>
        <pc:picChg chg="add del mod">
          <ac:chgData name="Thúy Mai" userId="222f1c7e07c9bd7a" providerId="LiveId" clId="{AA42272E-6042-48BC-8943-891516DEDBF7}" dt="2022-05-24T09:58:39.079" v="1674" actId="478"/>
          <ac:picMkLst>
            <pc:docMk/>
            <pc:sldMk cId="3426310340" sldId="324"/>
            <ac:picMk id="48" creationId="{6FA6A05C-FECF-785E-99EA-4B87E0B7FEAB}"/>
          </ac:picMkLst>
        </pc:picChg>
        <pc:picChg chg="add mod">
          <ac:chgData name="Thúy Mai" userId="222f1c7e07c9bd7a" providerId="LiveId" clId="{AA42272E-6042-48BC-8943-891516DEDBF7}" dt="2022-05-24T09:59:07.265" v="1681" actId="1076"/>
          <ac:picMkLst>
            <pc:docMk/>
            <pc:sldMk cId="3426310340" sldId="324"/>
            <ac:picMk id="49" creationId="{C499A636-093C-EA80-3009-BD09C1C90FD0}"/>
          </ac:picMkLst>
        </pc:picChg>
      </pc:sldChg>
      <pc:sldChg chg="addSp delSp modSp add mod delAnim modAnim">
        <pc:chgData name="Thúy Mai" userId="222f1c7e07c9bd7a" providerId="LiveId" clId="{AA42272E-6042-48BC-8943-891516DEDBF7}" dt="2022-05-24T10:00:27.053" v="1687" actId="14100"/>
        <pc:sldMkLst>
          <pc:docMk/>
          <pc:sldMk cId="466110031" sldId="325"/>
        </pc:sldMkLst>
        <pc:spChg chg="mod">
          <ac:chgData name="Thúy Mai" userId="222f1c7e07c9bd7a" providerId="LiveId" clId="{AA42272E-6042-48BC-8943-891516DEDBF7}" dt="2022-05-24T09:42:45.176" v="1535" actId="20577"/>
          <ac:spMkLst>
            <pc:docMk/>
            <pc:sldMk cId="466110031" sldId="325"/>
            <ac:spMk id="26" creationId="{E5C4B27C-D5CF-2451-72B9-4C03FA332EAB}"/>
          </ac:spMkLst>
        </pc:spChg>
        <pc:spChg chg="mod">
          <ac:chgData name="Thúy Mai" userId="222f1c7e07c9bd7a" providerId="LiveId" clId="{AA42272E-6042-48BC-8943-891516DEDBF7}" dt="2022-05-24T09:43:23.557" v="1550" actId="1076"/>
          <ac:spMkLst>
            <pc:docMk/>
            <pc:sldMk cId="466110031" sldId="325"/>
            <ac:spMk id="27" creationId="{99EE3FC2-2B86-5BC6-1F58-DDC7F8929874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31" creationId="{66D2CEE3-093F-3C80-9B65-5679DF38F40A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33" creationId="{5B6FF8E9-FC38-59D3-12D4-281425765CE6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34" creationId="{3753326A-F393-5EF0-193E-A59CA425D3BA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35" creationId="{574EA573-E941-13C4-98E0-318EFE4268EC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36" creationId="{174865D8-FE99-34F3-B8FC-D03801C2E28E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37" creationId="{75C62566-CD03-373D-917D-4405D17507FE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38" creationId="{F837C67B-F116-4067-93D5-88162FCA498B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39" creationId="{BEA4C663-0518-01E5-631C-F8C004D3EE59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40" creationId="{DB323A29-E446-5D31-9507-FA3CFAEE2359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41" creationId="{EBD59322-CD82-DADA-0C99-C56249C0AA33}"/>
          </ac:spMkLst>
        </pc:spChg>
        <pc:spChg chg="mod">
          <ac:chgData name="Thúy Mai" userId="222f1c7e07c9bd7a" providerId="LiveId" clId="{AA42272E-6042-48BC-8943-891516DEDBF7}" dt="2022-05-24T09:56:34.868" v="1655" actId="1076"/>
          <ac:spMkLst>
            <pc:docMk/>
            <pc:sldMk cId="466110031" sldId="325"/>
            <ac:spMk id="43" creationId="{4146F778-7DA0-FD11-5F19-05F8D86EADDB}"/>
          </ac:spMkLst>
        </pc:spChg>
        <pc:spChg chg="mod">
          <ac:chgData name="Thúy Mai" userId="222f1c7e07c9bd7a" providerId="LiveId" clId="{AA42272E-6042-48BC-8943-891516DEDBF7}" dt="2022-05-24T09:56:33.475" v="1654" actId="1076"/>
          <ac:spMkLst>
            <pc:docMk/>
            <pc:sldMk cId="466110031" sldId="325"/>
            <ac:spMk id="44" creationId="{C58F1ED1-B09A-0C1C-BD12-2B9D3C534298}"/>
          </ac:spMkLst>
        </pc:spChg>
        <pc:spChg chg="mod">
          <ac:chgData name="Thúy Mai" userId="222f1c7e07c9bd7a" providerId="LiveId" clId="{AA42272E-6042-48BC-8943-891516DEDBF7}" dt="2022-05-24T09:56:31.418" v="1653" actId="1076"/>
          <ac:spMkLst>
            <pc:docMk/>
            <pc:sldMk cId="466110031" sldId="325"/>
            <ac:spMk id="45" creationId="{8E18ABA5-F401-90AC-3F36-412E7F454FD9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46" creationId="{3CA99C84-E8F6-D66B-6D48-523E9D649BF4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47" creationId="{BF7A8058-B4B6-3935-6075-4534242002FC}"/>
          </ac:spMkLst>
        </pc:spChg>
        <pc:spChg chg="mod">
          <ac:chgData name="Thúy Mai" userId="222f1c7e07c9bd7a" providerId="LiveId" clId="{AA42272E-6042-48BC-8943-891516DEDBF7}" dt="2022-05-24T09:56:29.656" v="1652" actId="1076"/>
          <ac:spMkLst>
            <pc:docMk/>
            <pc:sldMk cId="466110031" sldId="325"/>
            <ac:spMk id="48" creationId="{B47F803D-7E7D-19CC-30B9-C3F8E683C49A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49" creationId="{40BCE4E1-9C76-8DCE-5072-CF9DD986F75F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50" creationId="{C4D2D2EE-3C0B-ACB1-AC9A-CBF64C0A8F0F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51" creationId="{4785DF69-EFDA-6783-3936-2DDDE57D9F4E}"/>
          </ac:spMkLst>
        </pc:spChg>
        <pc:spChg chg="mod">
          <ac:chgData name="Thúy Mai" userId="222f1c7e07c9bd7a" providerId="LiveId" clId="{AA42272E-6042-48BC-8943-891516DEDBF7}" dt="2022-05-24T09:43:02.967" v="1543"/>
          <ac:spMkLst>
            <pc:docMk/>
            <pc:sldMk cId="466110031" sldId="325"/>
            <ac:spMk id="52" creationId="{E04DA7AA-F72D-8EE8-7C94-6A375BD2C1B8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54" creationId="{51B2A7DC-624B-B4EA-D5A8-9E9E61F0B000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55" creationId="{094CD779-192B-C6D2-D0BA-645072426985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56" creationId="{FAA9F219-B531-02FA-A907-3BB79EDE9F6A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57" creationId="{019F4F24-CEF3-1EC9-9591-4F58801941DC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58" creationId="{AC8FD813-4936-6491-A44C-5B3FD59A41B4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59" creationId="{96C744A5-D99D-1E2A-9B48-C37DDE1FE3A1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60" creationId="{973A25D2-85F4-1175-B828-FE5955BAEA1C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62" creationId="{71D163A2-9D04-1DB0-CF86-5012398B0BA6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63" creationId="{21E0BFFA-0830-7C09-0B29-F4A7BF3914BD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64" creationId="{544ACED6-B89C-448C-FF97-AE031F18ACF5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65" creationId="{2E3413E8-A74B-E716-AC54-8837CD60DD9E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66" creationId="{85A6BB03-1A97-230D-88B9-57C6CF487906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67" creationId="{C4212AFB-C14B-5423-5B29-159BE16EF4DE}"/>
          </ac:spMkLst>
        </pc:spChg>
        <pc:spChg chg="mod">
          <ac:chgData name="Thúy Mai" userId="222f1c7e07c9bd7a" providerId="LiveId" clId="{AA42272E-6042-48BC-8943-891516DEDBF7}" dt="2022-05-24T09:43:53.308" v="1559"/>
          <ac:spMkLst>
            <pc:docMk/>
            <pc:sldMk cId="466110031" sldId="325"/>
            <ac:spMk id="68" creationId="{B10ECCDB-F2F3-8E7E-A93C-4AEFB4B1D8D9}"/>
          </ac:spMkLst>
        </pc:spChg>
        <pc:spChg chg="add mod">
          <ac:chgData name="Thúy Mai" userId="222f1c7e07c9bd7a" providerId="LiveId" clId="{AA42272E-6042-48BC-8943-891516DEDBF7}" dt="2022-05-24T09:52:00.514" v="1637"/>
          <ac:spMkLst>
            <pc:docMk/>
            <pc:sldMk cId="466110031" sldId="325"/>
            <ac:spMk id="69" creationId="{27E7890C-6596-AD99-9C12-C048D41F8C5E}"/>
          </ac:spMkLst>
        </pc:spChg>
        <pc:grpChg chg="del">
          <ac:chgData name="Thúy Mai" userId="222f1c7e07c9bd7a" providerId="LiveId" clId="{AA42272E-6042-48BC-8943-891516DEDBF7}" dt="2022-05-24T09:42:49.340" v="1537" actId="478"/>
          <ac:grpSpMkLst>
            <pc:docMk/>
            <pc:sldMk cId="466110031" sldId="325"/>
            <ac:grpSpMk id="12" creationId="{82B6B812-FC3A-E8D8-0F78-AB013E3AAD61}"/>
          </ac:grpSpMkLst>
        </pc:grpChg>
        <pc:grpChg chg="del">
          <ac:chgData name="Thúy Mai" userId="222f1c7e07c9bd7a" providerId="LiveId" clId="{AA42272E-6042-48BC-8943-891516DEDBF7}" dt="2022-05-24T09:42:48.456" v="1536" actId="478"/>
          <ac:grpSpMkLst>
            <pc:docMk/>
            <pc:sldMk cId="466110031" sldId="325"/>
            <ac:grpSpMk id="19" creationId="{485504B1-4550-6805-3D49-0EECEA272DFC}"/>
          </ac:grpSpMkLst>
        </pc:grpChg>
        <pc:grpChg chg="add del mod">
          <ac:chgData name="Thúy Mai" userId="222f1c7e07c9bd7a" providerId="LiveId" clId="{AA42272E-6042-48BC-8943-891516DEDBF7}" dt="2022-05-24T09:56:20.741" v="1649" actId="478"/>
          <ac:grpSpMkLst>
            <pc:docMk/>
            <pc:sldMk cId="466110031" sldId="325"/>
            <ac:grpSpMk id="28" creationId="{2AAA8798-775D-5A49-FF4D-710A336DB8ED}"/>
          </ac:grpSpMkLst>
        </pc:grpChg>
        <pc:grpChg chg="add mod">
          <ac:chgData name="Thúy Mai" userId="222f1c7e07c9bd7a" providerId="LiveId" clId="{AA42272E-6042-48BC-8943-891516DEDBF7}" dt="2022-05-24T09:56:37.804" v="1656" actId="1076"/>
          <ac:grpSpMkLst>
            <pc:docMk/>
            <pc:sldMk cId="466110031" sldId="325"/>
            <ac:grpSpMk id="42" creationId="{B7A067D8-0055-6D96-71A4-F540DE0D750E}"/>
          </ac:grpSpMkLst>
        </pc:grpChg>
        <pc:grpChg chg="add del mod">
          <ac:chgData name="Thúy Mai" userId="222f1c7e07c9bd7a" providerId="LiveId" clId="{AA42272E-6042-48BC-8943-891516DEDBF7}" dt="2022-05-24T09:44:02.547" v="1562"/>
          <ac:grpSpMkLst>
            <pc:docMk/>
            <pc:sldMk cId="466110031" sldId="325"/>
            <ac:grpSpMk id="53" creationId="{B498C435-4750-DEAB-E898-C1434BB0FBE5}"/>
          </ac:grpSpMkLst>
        </pc:grpChg>
        <pc:grpChg chg="add del mod">
          <ac:chgData name="Thúy Mai" userId="222f1c7e07c9bd7a" providerId="LiveId" clId="{AA42272E-6042-48BC-8943-891516DEDBF7}" dt="2022-05-24T09:44:02.547" v="1562"/>
          <ac:grpSpMkLst>
            <pc:docMk/>
            <pc:sldMk cId="466110031" sldId="325"/>
            <ac:grpSpMk id="61" creationId="{880341E4-C562-FCAF-09EE-C7C7157B567B}"/>
          </ac:grpSpMkLst>
        </pc:grpChg>
        <pc:picChg chg="del">
          <ac:chgData name="Thúy Mai" userId="222f1c7e07c9bd7a" providerId="LiveId" clId="{AA42272E-6042-48BC-8943-891516DEDBF7}" dt="2022-05-24T09:42:51.190" v="1538" actId="478"/>
          <ac:picMkLst>
            <pc:docMk/>
            <pc:sldMk cId="466110031" sldId="325"/>
            <ac:picMk id="30" creationId="{B2C15097-6B6A-50B5-92B0-0E5B7ECFD346}"/>
          </ac:picMkLst>
        </pc:picChg>
        <pc:picChg chg="add mod">
          <ac:chgData name="Thúy Mai" userId="222f1c7e07c9bd7a" providerId="LiveId" clId="{AA42272E-6042-48BC-8943-891516DEDBF7}" dt="2022-05-24T10:00:27.053" v="1687" actId="14100"/>
          <ac:picMkLst>
            <pc:docMk/>
            <pc:sldMk cId="466110031" sldId="325"/>
            <ac:picMk id="70" creationId="{55BDEF5D-5745-9670-D55A-518C453FC3DD}"/>
          </ac:picMkLst>
        </pc:picChg>
      </pc:sldChg>
      <pc:sldChg chg="addSp delSp modSp add mod delAnim modAnim">
        <pc:chgData name="Thúy Mai" userId="222f1c7e07c9bd7a" providerId="LiveId" clId="{AA42272E-6042-48BC-8943-891516DEDBF7}" dt="2022-05-24T13:38:14.181" v="2262" actId="1076"/>
        <pc:sldMkLst>
          <pc:docMk/>
          <pc:sldMk cId="3127382427" sldId="326"/>
        </pc:sldMkLst>
        <pc:spChg chg="mod">
          <ac:chgData name="Thúy Mai" userId="222f1c7e07c9bd7a" providerId="LiveId" clId="{AA42272E-6042-48BC-8943-891516DEDBF7}" dt="2022-05-24T09:43:41.611" v="1556" actId="20577"/>
          <ac:spMkLst>
            <pc:docMk/>
            <pc:sldMk cId="3127382427" sldId="326"/>
            <ac:spMk id="26" creationId="{E5C4B27C-D5CF-2451-72B9-4C03FA332EAB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31" creationId="{8632E06B-5824-E83F-9247-2EAED707E8CC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33" creationId="{5B4FDE98-B80D-5F92-7D94-D082E699EAF0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34" creationId="{45EB37E1-A816-8645-B404-37544607A14C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35" creationId="{E67C356E-B813-19D2-73E4-F0AAEE740CE7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36" creationId="{1735E315-A284-6418-026A-5B82A65E9399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37" creationId="{64CE3F0E-DDBF-306B-3A3E-8341B0C0D697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38" creationId="{9A045986-35F0-1B50-8E79-6DB2952C7F79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40" creationId="{550436E5-1D4C-2B5A-0F00-4D5B6DF313CA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41" creationId="{3F5D4D87-6921-484E-E5E8-C48D53F30BC7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42" creationId="{15245E26-2400-C969-C3F8-67B29006B0C7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43" creationId="{22899224-5283-92E1-0547-29B6FE9A83A7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44" creationId="{470F8593-8036-E78D-4FD7-546E50C070EA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45" creationId="{B1C44216-141C-4FA4-AF78-D4F8E35A94CF}"/>
          </ac:spMkLst>
        </pc:spChg>
        <pc:spChg chg="mod">
          <ac:chgData name="Thúy Mai" userId="222f1c7e07c9bd7a" providerId="LiveId" clId="{AA42272E-6042-48BC-8943-891516DEDBF7}" dt="2022-05-24T09:44:07.860" v="1563"/>
          <ac:spMkLst>
            <pc:docMk/>
            <pc:sldMk cId="3127382427" sldId="326"/>
            <ac:spMk id="46" creationId="{93874FED-0077-B99B-9423-5DC5768F8D2F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48" creationId="{50322C2D-2E9E-2F16-53C1-DE71A3E9B470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49" creationId="{01156FCA-029E-A2A3-AABE-552BC09499BA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50" creationId="{03E1942E-0E0D-9DBB-202E-D6333611EB4E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51" creationId="{18B96189-C21B-7208-219D-51C5E8F82CF1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52" creationId="{041C11C1-F212-6816-9A96-CAEC43C442BC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53" creationId="{1E18E507-AD96-CF6B-9193-565595677A08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54" creationId="{3925A20C-FAD3-41D5-4A38-46B0C94958E5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56" creationId="{BABC41DB-7E47-8A8A-A11A-B2D06048E6C1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57" creationId="{DCC48A74-1008-D059-2803-991944257420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58" creationId="{10249830-34D2-B8D4-9ECE-526A9B104C56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59" creationId="{5D717EC4-C645-1D1C-C85D-37C27065D14E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60" creationId="{1FE4EDCD-56ED-00C8-2FFF-DD564148DAAD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61" creationId="{5262BBF0-F37C-4EB7-9D56-FD183442EC40}"/>
          </ac:spMkLst>
        </pc:spChg>
        <pc:spChg chg="mod">
          <ac:chgData name="Thúy Mai" userId="222f1c7e07c9bd7a" providerId="LiveId" clId="{AA42272E-6042-48BC-8943-891516DEDBF7}" dt="2022-05-24T09:44:31.996" v="1571"/>
          <ac:spMkLst>
            <pc:docMk/>
            <pc:sldMk cId="3127382427" sldId="326"/>
            <ac:spMk id="62" creationId="{05806891-E0CB-85DB-9A90-00123138D3D4}"/>
          </ac:spMkLst>
        </pc:spChg>
        <pc:spChg chg="add mod">
          <ac:chgData name="Thúy Mai" userId="222f1c7e07c9bd7a" providerId="LiveId" clId="{AA42272E-6042-48BC-8943-891516DEDBF7}" dt="2022-05-24T09:52:02.399" v="1638"/>
          <ac:spMkLst>
            <pc:docMk/>
            <pc:sldMk cId="3127382427" sldId="326"/>
            <ac:spMk id="63" creationId="{AE16D840-1051-F04F-6D39-EC3286D2438B}"/>
          </ac:spMkLst>
        </pc:spChg>
        <pc:grpChg chg="del">
          <ac:chgData name="Thúy Mai" userId="222f1c7e07c9bd7a" providerId="LiveId" clId="{AA42272E-6042-48BC-8943-891516DEDBF7}" dt="2022-05-24T09:43:44.861" v="1558" actId="478"/>
          <ac:grpSpMkLst>
            <pc:docMk/>
            <pc:sldMk cId="3127382427" sldId="326"/>
            <ac:grpSpMk id="12" creationId="{82B6B812-FC3A-E8D8-0F78-AB013E3AAD61}"/>
          </ac:grpSpMkLst>
        </pc:grpChg>
        <pc:grpChg chg="del">
          <ac:chgData name="Thúy Mai" userId="222f1c7e07c9bd7a" providerId="LiveId" clId="{AA42272E-6042-48BC-8943-891516DEDBF7}" dt="2022-05-24T09:43:42.981" v="1557" actId="478"/>
          <ac:grpSpMkLst>
            <pc:docMk/>
            <pc:sldMk cId="3127382427" sldId="326"/>
            <ac:grpSpMk id="19" creationId="{485504B1-4550-6805-3D49-0EECEA272DFC}"/>
          </ac:grpSpMkLst>
        </pc:grpChg>
        <pc:grpChg chg="add del mod">
          <ac:chgData name="Thúy Mai" userId="222f1c7e07c9bd7a" providerId="LiveId" clId="{AA42272E-6042-48BC-8943-891516DEDBF7}" dt="2022-05-24T09:56:42.412" v="1658" actId="478"/>
          <ac:grpSpMkLst>
            <pc:docMk/>
            <pc:sldMk cId="3127382427" sldId="326"/>
            <ac:grpSpMk id="28" creationId="{2E443D39-6A1C-D6E1-2240-3551FFDCA85B}"/>
          </ac:grpSpMkLst>
        </pc:grpChg>
        <pc:grpChg chg="add mod">
          <ac:chgData name="Thúy Mai" userId="222f1c7e07c9bd7a" providerId="LiveId" clId="{AA42272E-6042-48BC-8943-891516DEDBF7}" dt="2022-05-24T09:56:43.842" v="1659" actId="1076"/>
          <ac:grpSpMkLst>
            <pc:docMk/>
            <pc:sldMk cId="3127382427" sldId="326"/>
            <ac:grpSpMk id="39" creationId="{55DF6B6C-86B1-810A-9A5C-3A519DA98958}"/>
          </ac:grpSpMkLst>
        </pc:grpChg>
        <pc:grpChg chg="add del mod">
          <ac:chgData name="Thúy Mai" userId="222f1c7e07c9bd7a" providerId="LiveId" clId="{AA42272E-6042-48BC-8943-891516DEDBF7}" dt="2022-05-24T09:44:33.670" v="1572"/>
          <ac:grpSpMkLst>
            <pc:docMk/>
            <pc:sldMk cId="3127382427" sldId="326"/>
            <ac:grpSpMk id="47" creationId="{467D97F2-14B2-9D58-84ED-B93D0CABCC45}"/>
          </ac:grpSpMkLst>
        </pc:grpChg>
        <pc:grpChg chg="add del mod">
          <ac:chgData name="Thúy Mai" userId="222f1c7e07c9bd7a" providerId="LiveId" clId="{AA42272E-6042-48BC-8943-891516DEDBF7}" dt="2022-05-24T09:44:33.670" v="1572"/>
          <ac:grpSpMkLst>
            <pc:docMk/>
            <pc:sldMk cId="3127382427" sldId="326"/>
            <ac:grpSpMk id="55" creationId="{511DDBE7-B63C-B110-0E44-FED378109716}"/>
          </ac:grpSpMkLst>
        </pc:grpChg>
        <pc:picChg chg="add mod">
          <ac:chgData name="Thúy Mai" userId="222f1c7e07c9bd7a" providerId="LiveId" clId="{AA42272E-6042-48BC-8943-891516DEDBF7}" dt="2022-05-24T13:38:14.181" v="2262" actId="1076"/>
          <ac:picMkLst>
            <pc:docMk/>
            <pc:sldMk cId="3127382427" sldId="326"/>
            <ac:picMk id="3" creationId="{A7857DFF-5C51-0101-29E0-BA63A4E6543D}"/>
          </ac:picMkLst>
        </pc:picChg>
        <pc:picChg chg="del">
          <ac:chgData name="Thúy Mai" userId="222f1c7e07c9bd7a" providerId="LiveId" clId="{AA42272E-6042-48BC-8943-891516DEDBF7}" dt="2022-05-24T09:44:19.013" v="1566" actId="478"/>
          <ac:picMkLst>
            <pc:docMk/>
            <pc:sldMk cId="3127382427" sldId="326"/>
            <ac:picMk id="30" creationId="{B2C15097-6B6A-50B5-92B0-0E5B7ECFD346}"/>
          </ac:picMkLst>
        </pc:picChg>
        <pc:picChg chg="add del mod">
          <ac:chgData name="Thúy Mai" userId="222f1c7e07c9bd7a" providerId="LiveId" clId="{AA42272E-6042-48BC-8943-891516DEDBF7}" dt="2022-05-24T13:35:04.885" v="2255" actId="478"/>
          <ac:picMkLst>
            <pc:docMk/>
            <pc:sldMk cId="3127382427" sldId="326"/>
            <ac:picMk id="64" creationId="{E5F2EACC-90E2-10CA-C854-FCC8F6330653}"/>
          </ac:picMkLst>
        </pc:picChg>
      </pc:sldChg>
      <pc:sldChg chg="addSp delSp modSp add mod delAnim modAnim">
        <pc:chgData name="Thúy Mai" userId="222f1c7e07c9bd7a" providerId="LiveId" clId="{AA42272E-6042-48BC-8943-891516DEDBF7}" dt="2022-05-24T10:01:10.723" v="1700" actId="1076"/>
        <pc:sldMkLst>
          <pc:docMk/>
          <pc:sldMk cId="1682345435" sldId="327"/>
        </pc:sldMkLst>
        <pc:spChg chg="mod">
          <ac:chgData name="Thúy Mai" userId="222f1c7e07c9bd7a" providerId="LiveId" clId="{AA42272E-6042-48BC-8943-891516DEDBF7}" dt="2022-05-24T09:44:23.088" v="1568" actId="20577"/>
          <ac:spMkLst>
            <pc:docMk/>
            <pc:sldMk cId="1682345435" sldId="327"/>
            <ac:spMk id="26" creationId="{E5C4B27C-D5CF-2451-72B9-4C03FA332EAB}"/>
          </ac:spMkLst>
        </pc:spChg>
        <pc:spChg chg="mod">
          <ac:chgData name="Thúy Mai" userId="222f1c7e07c9bd7a" providerId="LiveId" clId="{AA42272E-6042-48BC-8943-891516DEDBF7}" dt="2022-05-24T09:44:41.386" v="1575" actId="1076"/>
          <ac:spMkLst>
            <pc:docMk/>
            <pc:sldMk cId="1682345435" sldId="327"/>
            <ac:spMk id="27" creationId="{99EE3FC2-2B86-5BC6-1F58-DDC7F8929874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31" creationId="{A7153C38-C0A4-7DDA-7D2B-F3D8DCD5F152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33" creationId="{F328F7AD-2D3A-145F-76C8-8E51E56ACFEC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34" creationId="{CC1DE36A-74B1-E4AB-39E1-404017E74058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35" creationId="{2D1F4A0B-3971-3581-53D2-021D66080C43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36" creationId="{827D2394-D365-2A43-CDBD-9F5B84E65622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37" creationId="{D4571D85-92B4-CF28-C304-5A65BC08F6BF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38" creationId="{D4A2BFE9-0853-99C9-A028-0C0E3C8F5897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40" creationId="{50E7BEBB-BB3E-5CE8-223F-EA8F9356C010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41" creationId="{A3511502-C5A4-D1BA-5F78-03DAEDA09118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42" creationId="{77839D5A-41D2-A1C5-279A-E23BDC1841A5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43" creationId="{A9CE9DF2-F4BE-1082-18C4-8C92B0029035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44" creationId="{74988D4D-1823-29E7-D739-780F39B488FE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45" creationId="{059A3990-FF84-9280-EF8A-BE3EA3A3D172}"/>
          </ac:spMkLst>
        </pc:spChg>
        <pc:spChg chg="mod">
          <ac:chgData name="Thúy Mai" userId="222f1c7e07c9bd7a" providerId="LiveId" clId="{AA42272E-6042-48BC-8943-891516DEDBF7}" dt="2022-05-24T09:44:35.133" v="1573"/>
          <ac:spMkLst>
            <pc:docMk/>
            <pc:sldMk cId="1682345435" sldId="327"/>
            <ac:spMk id="46" creationId="{9F5E8423-67BE-527C-8829-C30501AE1CDA}"/>
          </ac:spMkLst>
        </pc:spChg>
        <pc:spChg chg="add mod">
          <ac:chgData name="Thúy Mai" userId="222f1c7e07c9bd7a" providerId="LiveId" clId="{AA42272E-6042-48BC-8943-891516DEDBF7}" dt="2022-05-24T09:52:03.830" v="1639"/>
          <ac:spMkLst>
            <pc:docMk/>
            <pc:sldMk cId="1682345435" sldId="327"/>
            <ac:spMk id="47" creationId="{212C79E6-A2CE-D342-96CD-75B9040A0E84}"/>
          </ac:spMkLst>
        </pc:spChg>
        <pc:grpChg chg="del">
          <ac:chgData name="Thúy Mai" userId="222f1c7e07c9bd7a" providerId="LiveId" clId="{AA42272E-6042-48BC-8943-891516DEDBF7}" dt="2022-05-24T09:44:25.405" v="1570" actId="478"/>
          <ac:grpSpMkLst>
            <pc:docMk/>
            <pc:sldMk cId="1682345435" sldId="327"/>
            <ac:grpSpMk id="12" creationId="{82B6B812-FC3A-E8D8-0F78-AB013E3AAD61}"/>
          </ac:grpSpMkLst>
        </pc:grpChg>
        <pc:grpChg chg="del">
          <ac:chgData name="Thúy Mai" userId="222f1c7e07c9bd7a" providerId="LiveId" clId="{AA42272E-6042-48BC-8943-891516DEDBF7}" dt="2022-05-24T09:44:24.421" v="1569" actId="478"/>
          <ac:grpSpMkLst>
            <pc:docMk/>
            <pc:sldMk cId="1682345435" sldId="327"/>
            <ac:grpSpMk id="19" creationId="{485504B1-4550-6805-3D49-0EECEA272DFC}"/>
          </ac:grpSpMkLst>
        </pc:grpChg>
        <pc:grpChg chg="add del mod">
          <ac:chgData name="Thúy Mai" userId="222f1c7e07c9bd7a" providerId="LiveId" clId="{AA42272E-6042-48BC-8943-891516DEDBF7}" dt="2022-05-24T09:56:47.082" v="1661" actId="478"/>
          <ac:grpSpMkLst>
            <pc:docMk/>
            <pc:sldMk cId="1682345435" sldId="327"/>
            <ac:grpSpMk id="28" creationId="{7220A5E2-77DE-7DCF-AD2D-39E7E24B950B}"/>
          </ac:grpSpMkLst>
        </pc:grpChg>
        <pc:grpChg chg="add mod">
          <ac:chgData name="Thúy Mai" userId="222f1c7e07c9bd7a" providerId="LiveId" clId="{AA42272E-6042-48BC-8943-891516DEDBF7}" dt="2022-05-24T09:56:48.954" v="1662" actId="1076"/>
          <ac:grpSpMkLst>
            <pc:docMk/>
            <pc:sldMk cId="1682345435" sldId="327"/>
            <ac:grpSpMk id="39" creationId="{AE8FC59B-F2E0-6DB7-5D82-1D191E46F3D4}"/>
          </ac:grpSpMkLst>
        </pc:grpChg>
        <pc:picChg chg="del">
          <ac:chgData name="Thúy Mai" userId="222f1c7e07c9bd7a" providerId="LiveId" clId="{AA42272E-6042-48BC-8943-891516DEDBF7}" dt="2022-05-24T09:44:59.283" v="1578" actId="478"/>
          <ac:picMkLst>
            <pc:docMk/>
            <pc:sldMk cId="1682345435" sldId="327"/>
            <ac:picMk id="30" creationId="{B2C15097-6B6A-50B5-92B0-0E5B7ECFD346}"/>
          </ac:picMkLst>
        </pc:picChg>
        <pc:picChg chg="add mod">
          <ac:chgData name="Thúy Mai" userId="222f1c7e07c9bd7a" providerId="LiveId" clId="{AA42272E-6042-48BC-8943-891516DEDBF7}" dt="2022-05-24T10:01:10.723" v="1700" actId="1076"/>
          <ac:picMkLst>
            <pc:docMk/>
            <pc:sldMk cId="1682345435" sldId="327"/>
            <ac:picMk id="48" creationId="{5B052DD9-BFF6-7C69-BE8F-052B524963DC}"/>
          </ac:picMkLst>
        </pc:picChg>
      </pc:sldChg>
      <pc:sldChg chg="addSp delSp modSp add mod delAnim modAnim">
        <pc:chgData name="Thúy Mai" userId="222f1c7e07c9bd7a" providerId="LiveId" clId="{AA42272E-6042-48BC-8943-891516DEDBF7}" dt="2022-05-24T14:57:12.104" v="2306" actId="1076"/>
        <pc:sldMkLst>
          <pc:docMk/>
          <pc:sldMk cId="1422725904" sldId="328"/>
        </pc:sldMkLst>
        <pc:spChg chg="mod">
          <ac:chgData name="Thúy Mai" userId="222f1c7e07c9bd7a" providerId="LiveId" clId="{AA42272E-6042-48BC-8943-891516DEDBF7}" dt="2022-05-24T09:45:06.132" v="1582" actId="20577"/>
          <ac:spMkLst>
            <pc:docMk/>
            <pc:sldMk cId="1422725904" sldId="328"/>
            <ac:spMk id="26" creationId="{E5C4B27C-D5CF-2451-72B9-4C03FA332EAB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31" creationId="{ECF33266-FEDA-9D73-9030-783E91C0F891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33" creationId="{8FFDE666-1B36-A116-F9E8-BF7DCAEB477C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34" creationId="{71968307-D5F9-7BD5-3153-B3B1CA93FBCF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35" creationId="{E853CE55-0383-D28E-CF79-427EA6FE5183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36" creationId="{798086B2-0E84-CE1E-57FD-5FD1201D8998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37" creationId="{5D5DD38C-CBF5-0A04-338B-901770F2EF3C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38" creationId="{F4A52D64-33BE-669C-8D4E-82E6847CB64F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39" creationId="{E614173C-DD48-D740-53A9-BD82A9E1D17B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40" creationId="{AB7C818E-3F3A-956E-300D-FD2E986D2EBF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41" creationId="{E0796161-4DBF-B1E5-AB1C-44F36920FF5F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42" creationId="{E6B10E5B-6CE2-A0B0-64F1-C21F466B9704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44" creationId="{F3751B88-8EB5-EA3D-D598-507FC5D9B0F5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45" creationId="{CC96317F-C08B-FDA9-B08A-77FBA0CAC1E5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46" creationId="{1E0ECD6A-AF9A-6A77-CC71-FFA0B4D86E63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47" creationId="{B3D47F75-8160-076B-13B9-2060ADB650F8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48" creationId="{E0507B54-EB4D-75A5-0982-0F1FA544B7D0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49" creationId="{E2C626A1-B72E-012A-0E48-601CC5171099}"/>
          </ac:spMkLst>
        </pc:spChg>
        <pc:spChg chg="mod">
          <ac:chgData name="Thúy Mai" userId="222f1c7e07c9bd7a" providerId="LiveId" clId="{AA42272E-6042-48BC-8943-891516DEDBF7}" dt="2022-05-24T09:45:15.662" v="1585"/>
          <ac:spMkLst>
            <pc:docMk/>
            <pc:sldMk cId="1422725904" sldId="328"/>
            <ac:spMk id="50" creationId="{403348DD-76E6-CE2D-C384-9CC152EDB68D}"/>
          </ac:spMkLst>
        </pc:spChg>
        <pc:spChg chg="del mod">
          <ac:chgData name="Thúy Mai" userId="222f1c7e07c9bd7a" providerId="LiveId" clId="{AA42272E-6042-48BC-8943-891516DEDBF7}" dt="2022-05-24T14:56:57.416" v="2301" actId="478"/>
          <ac:spMkLst>
            <pc:docMk/>
            <pc:sldMk cId="1422725904" sldId="328"/>
            <ac:spMk id="51" creationId="{357801F2-CA9F-76B9-41BB-8435628B7BA4}"/>
          </ac:spMkLst>
        </pc:spChg>
        <pc:spChg chg="del mod">
          <ac:chgData name="Thúy Mai" userId="222f1c7e07c9bd7a" providerId="LiveId" clId="{AA42272E-6042-48BC-8943-891516DEDBF7}" dt="2022-05-24T14:57:00.852" v="2302" actId="478"/>
          <ac:spMkLst>
            <pc:docMk/>
            <pc:sldMk cId="1422725904" sldId="328"/>
            <ac:spMk id="52" creationId="{34437FBD-E6FE-9AE1-F72D-91CD21A59E7A}"/>
          </ac:spMkLst>
        </pc:spChg>
        <pc:spChg chg="del mod">
          <ac:chgData name="Thúy Mai" userId="222f1c7e07c9bd7a" providerId="LiveId" clId="{AA42272E-6042-48BC-8943-891516DEDBF7}" dt="2022-05-24T14:57:03.336" v="2303" actId="478"/>
          <ac:spMkLst>
            <pc:docMk/>
            <pc:sldMk cId="1422725904" sldId="328"/>
            <ac:spMk id="53" creationId="{65EF6A5B-6A01-C67F-BC85-8FA7E53B849F}"/>
          </ac:spMkLst>
        </pc:spChg>
        <pc:spChg chg="del mod">
          <ac:chgData name="Thúy Mai" userId="222f1c7e07c9bd7a" providerId="LiveId" clId="{AA42272E-6042-48BC-8943-891516DEDBF7}" dt="2022-05-24T14:57:05.520" v="2304" actId="478"/>
          <ac:spMkLst>
            <pc:docMk/>
            <pc:sldMk cId="1422725904" sldId="328"/>
            <ac:spMk id="54" creationId="{815E576F-5645-89C7-A1AB-18121A1D7C10}"/>
          </ac:spMkLst>
        </pc:spChg>
        <pc:spChg chg="add mod">
          <ac:chgData name="Thúy Mai" userId="222f1c7e07c9bd7a" providerId="LiveId" clId="{AA42272E-6042-48BC-8943-891516DEDBF7}" dt="2022-05-24T09:52:05.425" v="1640"/>
          <ac:spMkLst>
            <pc:docMk/>
            <pc:sldMk cId="1422725904" sldId="328"/>
            <ac:spMk id="55" creationId="{8D3AD143-5C34-7E38-95F8-1FCC3D5DA62D}"/>
          </ac:spMkLst>
        </pc:spChg>
        <pc:grpChg chg="del">
          <ac:chgData name="Thúy Mai" userId="222f1c7e07c9bd7a" providerId="LiveId" clId="{AA42272E-6042-48BC-8943-891516DEDBF7}" dt="2022-05-24T09:45:08.454" v="1584" actId="478"/>
          <ac:grpSpMkLst>
            <pc:docMk/>
            <pc:sldMk cId="1422725904" sldId="328"/>
            <ac:grpSpMk id="12" creationId="{82B6B812-FC3A-E8D8-0F78-AB013E3AAD61}"/>
          </ac:grpSpMkLst>
        </pc:grpChg>
        <pc:grpChg chg="del">
          <ac:chgData name="Thúy Mai" userId="222f1c7e07c9bd7a" providerId="LiveId" clId="{AA42272E-6042-48BC-8943-891516DEDBF7}" dt="2022-05-24T09:45:07.559" v="1583" actId="478"/>
          <ac:grpSpMkLst>
            <pc:docMk/>
            <pc:sldMk cId="1422725904" sldId="328"/>
            <ac:grpSpMk id="19" creationId="{485504B1-4550-6805-3D49-0EECEA272DFC}"/>
          </ac:grpSpMkLst>
        </pc:grpChg>
        <pc:grpChg chg="add del mod">
          <ac:chgData name="Thúy Mai" userId="222f1c7e07c9bd7a" providerId="LiveId" clId="{AA42272E-6042-48BC-8943-891516DEDBF7}" dt="2022-05-24T09:56:53.361" v="1664" actId="478"/>
          <ac:grpSpMkLst>
            <pc:docMk/>
            <pc:sldMk cId="1422725904" sldId="328"/>
            <ac:grpSpMk id="28" creationId="{14D05578-448A-934E-F0EE-EEFDF2E992F9}"/>
          </ac:grpSpMkLst>
        </pc:grpChg>
        <pc:grpChg chg="add mod">
          <ac:chgData name="Thúy Mai" userId="222f1c7e07c9bd7a" providerId="LiveId" clId="{AA42272E-6042-48BC-8943-891516DEDBF7}" dt="2022-05-24T14:57:09.511" v="2305" actId="1076"/>
          <ac:grpSpMkLst>
            <pc:docMk/>
            <pc:sldMk cId="1422725904" sldId="328"/>
            <ac:grpSpMk id="43" creationId="{57ED384D-1571-DD7E-C8D4-89122EA9E9E8}"/>
          </ac:grpSpMkLst>
        </pc:grpChg>
        <pc:picChg chg="del">
          <ac:chgData name="Thúy Mai" userId="222f1c7e07c9bd7a" providerId="LiveId" clId="{AA42272E-6042-48BC-8943-891516DEDBF7}" dt="2022-05-24T09:45:02.094" v="1579" actId="478"/>
          <ac:picMkLst>
            <pc:docMk/>
            <pc:sldMk cId="1422725904" sldId="328"/>
            <ac:picMk id="30" creationId="{B2C15097-6B6A-50B5-92B0-0E5B7ECFD346}"/>
          </ac:picMkLst>
        </pc:picChg>
        <pc:picChg chg="add mod">
          <ac:chgData name="Thúy Mai" userId="222f1c7e07c9bd7a" providerId="LiveId" clId="{AA42272E-6042-48BC-8943-891516DEDBF7}" dt="2022-05-24T14:57:12.104" v="2306" actId="1076"/>
          <ac:picMkLst>
            <pc:docMk/>
            <pc:sldMk cId="1422725904" sldId="328"/>
            <ac:picMk id="56" creationId="{72001E37-7F2C-146B-F33B-31F5003DE65C}"/>
          </ac:picMkLst>
        </pc:picChg>
      </pc:sldChg>
      <pc:sldChg chg="addSp delSp modSp add mod delAnim modAnim">
        <pc:chgData name="Thúy Mai" userId="222f1c7e07c9bd7a" providerId="LiveId" clId="{AA42272E-6042-48BC-8943-891516DEDBF7}" dt="2022-05-24T10:02:01.500" v="1716" actId="14100"/>
        <pc:sldMkLst>
          <pc:docMk/>
          <pc:sldMk cId="3721872202" sldId="329"/>
        </pc:sldMkLst>
        <pc:spChg chg="mod">
          <ac:chgData name="Thúy Mai" userId="222f1c7e07c9bd7a" providerId="LiveId" clId="{AA42272E-6042-48BC-8943-891516DEDBF7}" dt="2022-05-24T09:45:35.854" v="1593" actId="20577"/>
          <ac:spMkLst>
            <pc:docMk/>
            <pc:sldMk cId="3721872202" sldId="329"/>
            <ac:spMk id="26" creationId="{E5C4B27C-D5CF-2451-72B9-4C03FA332EAB}"/>
          </ac:spMkLst>
        </pc:spChg>
        <pc:spChg chg="mod">
          <ac:chgData name="Thúy Mai" userId="222f1c7e07c9bd7a" providerId="LiveId" clId="{AA42272E-6042-48BC-8943-891516DEDBF7}" dt="2022-05-24T09:46:30.066" v="1607" actId="1076"/>
          <ac:spMkLst>
            <pc:docMk/>
            <pc:sldMk cId="3721872202" sldId="329"/>
            <ac:spMk id="27" creationId="{99EE3FC2-2B86-5BC6-1F58-DDC7F8929874}"/>
          </ac:spMkLst>
        </pc:spChg>
        <pc:spChg chg="mod">
          <ac:chgData name="Thúy Mai" userId="222f1c7e07c9bd7a" providerId="LiveId" clId="{AA42272E-6042-48BC-8943-891516DEDBF7}" dt="2022-05-24T09:46:32.197" v="1608" actId="1076"/>
          <ac:spMkLst>
            <pc:docMk/>
            <pc:sldMk cId="3721872202" sldId="329"/>
            <ac:spMk id="29" creationId="{49A1CE96-BE45-1168-683E-372977461468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31" creationId="{3F104231-8D45-752F-74D2-D445184F541B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33" creationId="{1A75C4A0-8BAA-E697-94D0-314899C58E9B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34" creationId="{7A5414E2-CEEB-028C-6D89-5D518123288A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35" creationId="{CBAEB4AF-5791-A24F-3666-B82CB92644D1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36" creationId="{83A6806A-9981-6B0A-10C0-D951BC41EDF2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37" creationId="{2C5DC8FA-B344-A37A-DF3A-2BB3C06E6E9E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38" creationId="{555B6B75-1134-BCD7-73C5-41CEC6ACB8E3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39" creationId="{2CDCC9A5-695F-8242-4DD1-57BFEBEBDE27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40" creationId="{2F127D17-3B90-5E5A-12A8-E0BC32B12FED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41" creationId="{9BB574B2-2FB4-F403-51D0-5F46B993C9F6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42" creationId="{21CA8536-DE06-A557-A7B1-C49E59AC5099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43" creationId="{20294472-5472-8DFA-801E-41AA25C774B5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44" creationId="{122F5AE8-5F50-49A0-9D25-FB9552CA6E20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45" creationId="{6921B285-9EC5-73CC-CD15-CB2F94B67CC1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46" creationId="{665F847D-AF4F-B0A7-9135-8A122B093CCF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47" creationId="{636FCE03-3C53-336E-A812-C7C61F7F96BA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49" creationId="{8AD3C83F-F49F-5BF6-ECA8-6078D9F31C72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50" creationId="{B386E4B3-1FD8-F2A8-FB77-2D09DA84665D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51" creationId="{50589079-E43C-AD76-2424-9BFC04FA24F1}"/>
          </ac:spMkLst>
        </pc:spChg>
        <pc:spChg chg="mod">
          <ac:chgData name="Thúy Mai" userId="222f1c7e07c9bd7a" providerId="LiveId" clId="{AA42272E-6042-48BC-8943-891516DEDBF7}" dt="2022-05-24T09:57:04.898" v="1668" actId="1076"/>
          <ac:spMkLst>
            <pc:docMk/>
            <pc:sldMk cId="3721872202" sldId="329"/>
            <ac:spMk id="52" creationId="{4FC9522A-DB3E-D664-7F5E-B081CEB49B7B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53" creationId="{CD2AE848-6A37-3CE7-4E58-33116701261A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54" creationId="{5CAB08E2-0D7E-A43F-5BDB-C71AED5F65D0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55" creationId="{37FBB023-5279-4A26-57E2-7635891B5AF7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56" creationId="{038A64B7-435D-74D6-EAD3-E1E7182C881B}"/>
          </ac:spMkLst>
        </pc:spChg>
        <pc:spChg chg="mod">
          <ac:chgData name="Thúy Mai" userId="222f1c7e07c9bd7a" providerId="LiveId" clId="{AA42272E-6042-48BC-8943-891516DEDBF7}" dt="2022-05-24T09:57:01.195" v="1667" actId="1076"/>
          <ac:spMkLst>
            <pc:docMk/>
            <pc:sldMk cId="3721872202" sldId="329"/>
            <ac:spMk id="57" creationId="{A5008D9A-C05B-712A-B1B4-BE448295CD44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58" creationId="{C37A10BA-35DC-42D2-E772-82D8A76F514C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59" creationId="{71C74475-DAC8-754F-FBAC-0AA2848AC559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60" creationId="{E057D234-02A8-E7F1-972E-7FE815444585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61" creationId="{58A69805-1DDA-A0DB-9C25-5AF1136B7F61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62" creationId="{F4320957-489B-60DF-B519-55FF4E8A3411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63" creationId="{1B0D9161-24DF-CAF1-E26C-BB70BA842CDE}"/>
          </ac:spMkLst>
        </pc:spChg>
        <pc:spChg chg="mod">
          <ac:chgData name="Thúy Mai" userId="222f1c7e07c9bd7a" providerId="LiveId" clId="{AA42272E-6042-48BC-8943-891516DEDBF7}" dt="2022-05-24T09:45:49.470" v="1595"/>
          <ac:spMkLst>
            <pc:docMk/>
            <pc:sldMk cId="3721872202" sldId="329"/>
            <ac:spMk id="64" creationId="{95D3A545-2409-5FBA-07ED-26DF3A506668}"/>
          </ac:spMkLst>
        </pc:spChg>
        <pc:spChg chg="add del mod">
          <ac:chgData name="Thúy Mai" userId="222f1c7e07c9bd7a" providerId="LiveId" clId="{AA42272E-6042-48BC-8943-891516DEDBF7}" dt="2022-05-24T09:46:33.978" v="1609" actId="478"/>
          <ac:spMkLst>
            <pc:docMk/>
            <pc:sldMk cId="3721872202" sldId="329"/>
            <ac:spMk id="65" creationId="{ED634DAC-F031-BB43-5876-86A7BC2FE452}"/>
          </ac:spMkLst>
        </pc:spChg>
        <pc:spChg chg="add mod">
          <ac:chgData name="Thúy Mai" userId="222f1c7e07c9bd7a" providerId="LiveId" clId="{AA42272E-6042-48BC-8943-891516DEDBF7}" dt="2022-05-24T09:52:07.097" v="1641"/>
          <ac:spMkLst>
            <pc:docMk/>
            <pc:sldMk cId="3721872202" sldId="329"/>
            <ac:spMk id="66" creationId="{EE209554-E766-A672-2031-E961BA05117C}"/>
          </ac:spMkLst>
        </pc:spChg>
        <pc:grpChg chg="del">
          <ac:chgData name="Thúy Mai" userId="222f1c7e07c9bd7a" providerId="LiveId" clId="{AA42272E-6042-48BC-8943-891516DEDBF7}" dt="2022-05-24T09:45:32.898" v="1591" actId="478"/>
          <ac:grpSpMkLst>
            <pc:docMk/>
            <pc:sldMk cId="3721872202" sldId="329"/>
            <ac:grpSpMk id="12" creationId="{82B6B812-FC3A-E8D8-0F78-AB013E3AAD61}"/>
          </ac:grpSpMkLst>
        </pc:grpChg>
        <pc:grpChg chg="del">
          <ac:chgData name="Thúy Mai" userId="222f1c7e07c9bd7a" providerId="LiveId" clId="{AA42272E-6042-48BC-8943-891516DEDBF7}" dt="2022-05-24T09:45:32.033" v="1590" actId="478"/>
          <ac:grpSpMkLst>
            <pc:docMk/>
            <pc:sldMk cId="3721872202" sldId="329"/>
            <ac:grpSpMk id="19" creationId="{485504B1-4550-6805-3D49-0EECEA272DFC}"/>
          </ac:grpSpMkLst>
        </pc:grpChg>
        <pc:grpChg chg="add del mod">
          <ac:chgData name="Thúy Mai" userId="222f1c7e07c9bd7a" providerId="LiveId" clId="{AA42272E-6042-48BC-8943-891516DEDBF7}" dt="2022-05-24T09:57:09.739" v="1670" actId="478"/>
          <ac:grpSpMkLst>
            <pc:docMk/>
            <pc:sldMk cId="3721872202" sldId="329"/>
            <ac:grpSpMk id="28" creationId="{2404019A-22DF-5CB7-60D2-C3B8466B80F2}"/>
          </ac:grpSpMkLst>
        </pc:grpChg>
        <pc:grpChg chg="add mod">
          <ac:chgData name="Thúy Mai" userId="222f1c7e07c9bd7a" providerId="LiveId" clId="{AA42272E-6042-48BC-8943-891516DEDBF7}" dt="2022-05-24T09:57:11.899" v="1671" actId="1076"/>
          <ac:grpSpMkLst>
            <pc:docMk/>
            <pc:sldMk cId="3721872202" sldId="329"/>
            <ac:grpSpMk id="48" creationId="{1D73D112-CB81-DAFF-498C-92B7266C35B9}"/>
          </ac:grpSpMkLst>
        </pc:grpChg>
        <pc:picChg chg="del">
          <ac:chgData name="Thúy Mai" userId="222f1c7e07c9bd7a" providerId="LiveId" clId="{AA42272E-6042-48BC-8943-891516DEDBF7}" dt="2022-05-24T09:45:38.030" v="1594" actId="478"/>
          <ac:picMkLst>
            <pc:docMk/>
            <pc:sldMk cId="3721872202" sldId="329"/>
            <ac:picMk id="30" creationId="{B2C15097-6B6A-50B5-92B0-0E5B7ECFD346}"/>
          </ac:picMkLst>
        </pc:picChg>
        <pc:picChg chg="mod">
          <ac:chgData name="Thúy Mai" userId="222f1c7e07c9bd7a" providerId="LiveId" clId="{AA42272E-6042-48BC-8943-891516DEDBF7}" dt="2022-05-24T09:46:41.141" v="1612" actId="1076"/>
          <ac:picMkLst>
            <pc:docMk/>
            <pc:sldMk cId="3721872202" sldId="329"/>
            <ac:picMk id="32" creationId="{77CD781A-3839-2A81-5A09-8137C80723A3}"/>
          </ac:picMkLst>
        </pc:picChg>
        <pc:picChg chg="add mod">
          <ac:chgData name="Thúy Mai" userId="222f1c7e07c9bd7a" providerId="LiveId" clId="{AA42272E-6042-48BC-8943-891516DEDBF7}" dt="2022-05-24T10:02:01.500" v="1716" actId="14100"/>
          <ac:picMkLst>
            <pc:docMk/>
            <pc:sldMk cId="3721872202" sldId="329"/>
            <ac:picMk id="67" creationId="{A84F357B-A0E6-30D8-0AF2-F087325C82AF}"/>
          </ac:picMkLst>
        </pc:picChg>
      </pc:sldChg>
      <pc:sldChg chg="new del">
        <pc:chgData name="Thúy Mai" userId="222f1c7e07c9bd7a" providerId="LiveId" clId="{AA42272E-6042-48BC-8943-891516DEDBF7}" dt="2022-05-24T13:16:29.801" v="1976" actId="47"/>
        <pc:sldMkLst>
          <pc:docMk/>
          <pc:sldMk cId="721816859" sldId="330"/>
        </pc:sldMkLst>
      </pc:sldChg>
      <pc:sldChg chg="addSp delSp modSp add mod delAnim modAnim">
        <pc:chgData name="Thúy Mai" userId="222f1c7e07c9bd7a" providerId="LiveId" clId="{AA42272E-6042-48BC-8943-891516DEDBF7}" dt="2022-05-25T08:59:20.944" v="3371"/>
        <pc:sldMkLst>
          <pc:docMk/>
          <pc:sldMk cId="1180961492" sldId="330"/>
        </pc:sldMkLst>
        <pc:spChg chg="add del">
          <ac:chgData name="Thúy Mai" userId="222f1c7e07c9bd7a" providerId="LiveId" clId="{AA42272E-6042-48BC-8943-891516DEDBF7}" dt="2022-05-24T15:11:07.117" v="2413" actId="478"/>
          <ac:spMkLst>
            <pc:docMk/>
            <pc:sldMk cId="1180961492" sldId="330"/>
            <ac:spMk id="11" creationId="{25F85FB5-8B76-0334-FE12-3F651477E46C}"/>
          </ac:spMkLst>
        </pc:spChg>
        <pc:spChg chg="add mod">
          <ac:chgData name="Thúy Mai" userId="222f1c7e07c9bd7a" providerId="LiveId" clId="{AA42272E-6042-48BC-8943-891516DEDBF7}" dt="2022-05-24T15:12:43.631" v="2423" actId="1076"/>
          <ac:spMkLst>
            <pc:docMk/>
            <pc:sldMk cId="1180961492" sldId="330"/>
            <ac:spMk id="12" creationId="{F4F59542-440C-59C7-8C66-5A220F9136AA}"/>
          </ac:spMkLst>
        </pc:spChg>
        <pc:spChg chg="mod">
          <ac:chgData name="Thúy Mai" userId="222f1c7e07c9bd7a" providerId="LiveId" clId="{AA42272E-6042-48BC-8943-891516DEDBF7}" dt="2022-05-24T14:58:49.903" v="2352" actId="20577"/>
          <ac:spMkLst>
            <pc:docMk/>
            <pc:sldMk cId="1180961492" sldId="330"/>
            <ac:spMk id="14" creationId="{761421B1-1906-4F8E-BF53-DF1E9D07C1F2}"/>
          </ac:spMkLst>
        </pc:spChg>
        <pc:spChg chg="del">
          <ac:chgData name="Thúy Mai" userId="222f1c7e07c9bd7a" providerId="LiveId" clId="{AA42272E-6042-48BC-8943-891516DEDBF7}" dt="2022-05-24T15:06:47.832" v="2355" actId="478"/>
          <ac:spMkLst>
            <pc:docMk/>
            <pc:sldMk cId="1180961492" sldId="330"/>
            <ac:spMk id="19" creationId="{D7CDBC88-B427-A7CB-2E10-7D972648A012}"/>
          </ac:spMkLst>
        </pc:spChg>
        <pc:picChg chg="add mod">
          <ac:chgData name="Thúy Mai" userId="222f1c7e07c9bd7a" providerId="LiveId" clId="{AA42272E-6042-48BC-8943-891516DEDBF7}" dt="2022-05-24T15:12:47.394" v="2425" actId="14100"/>
          <ac:picMkLst>
            <pc:docMk/>
            <pc:sldMk cId="1180961492" sldId="330"/>
            <ac:picMk id="4" creationId="{5C22F13A-17A4-5C89-F032-DD4FC494A933}"/>
          </ac:picMkLst>
        </pc:picChg>
        <pc:picChg chg="del">
          <ac:chgData name="Thúy Mai" userId="222f1c7e07c9bd7a" providerId="LiveId" clId="{AA42272E-6042-48BC-8943-891516DEDBF7}" dt="2022-05-24T14:58:41.838" v="2307" actId="478"/>
          <ac:picMkLst>
            <pc:docMk/>
            <pc:sldMk cId="1180961492" sldId="330"/>
            <ac:picMk id="6" creationId="{44AAF404-EF78-8675-799E-8D6C000D0D4A}"/>
          </ac:picMkLst>
        </pc:picChg>
        <pc:picChg chg="add mod">
          <ac:chgData name="Thúy Mai" userId="222f1c7e07c9bd7a" providerId="LiveId" clId="{AA42272E-6042-48BC-8943-891516DEDBF7}" dt="2022-05-24T14:59:21.487" v="2354" actId="1076"/>
          <ac:picMkLst>
            <pc:docMk/>
            <pc:sldMk cId="1180961492" sldId="330"/>
            <ac:picMk id="9" creationId="{0B41BBAA-053D-755B-F240-4A952DF5105A}"/>
          </ac:picMkLst>
        </pc:picChg>
        <pc:picChg chg="del">
          <ac:chgData name="Thúy Mai" userId="222f1c7e07c9bd7a" providerId="LiveId" clId="{AA42272E-6042-48BC-8943-891516DEDBF7}" dt="2022-05-24T15:06:49.596" v="2356" actId="478"/>
          <ac:picMkLst>
            <pc:docMk/>
            <pc:sldMk cId="1180961492" sldId="330"/>
            <ac:picMk id="10" creationId="{891B1454-EBDC-A8AD-E36D-BB01C709F0EF}"/>
          </ac:picMkLst>
        </pc:picChg>
      </pc:sldChg>
      <pc:sldChg chg="addSp delSp modSp new mod modAnim">
        <pc:chgData name="Thúy Mai" userId="222f1c7e07c9bd7a" providerId="LiveId" clId="{AA42272E-6042-48BC-8943-891516DEDBF7}" dt="2022-05-25T09:09:35.225" v="3473"/>
        <pc:sldMkLst>
          <pc:docMk/>
          <pc:sldMk cId="366258790" sldId="331"/>
        </pc:sldMkLst>
        <pc:spChg chg="del">
          <ac:chgData name="Thúy Mai" userId="222f1c7e07c9bd7a" providerId="LiveId" clId="{AA42272E-6042-48BC-8943-891516DEDBF7}" dt="2022-05-24T15:06:52.737" v="2358" actId="478"/>
          <ac:spMkLst>
            <pc:docMk/>
            <pc:sldMk cId="366258790" sldId="331"/>
            <ac:spMk id="2" creationId="{C9F991AE-EC6B-B45E-9222-2E1DD8BDE93E}"/>
          </ac:spMkLst>
        </pc:spChg>
        <pc:spChg chg="del">
          <ac:chgData name="Thúy Mai" userId="222f1c7e07c9bd7a" providerId="LiveId" clId="{AA42272E-6042-48BC-8943-891516DEDBF7}" dt="2022-05-24T15:06:53.994" v="2359" actId="478"/>
          <ac:spMkLst>
            <pc:docMk/>
            <pc:sldMk cId="366258790" sldId="331"/>
            <ac:spMk id="3" creationId="{78E54547-1922-47D9-2A24-6C4249B28A80}"/>
          </ac:spMkLst>
        </pc:spChg>
        <pc:spChg chg="add mod">
          <ac:chgData name="Thúy Mai" userId="222f1c7e07c9bd7a" providerId="LiveId" clId="{AA42272E-6042-48BC-8943-891516DEDBF7}" dt="2022-05-24T15:30:25.876" v="2707" actId="122"/>
          <ac:spMkLst>
            <pc:docMk/>
            <pc:sldMk cId="366258790" sldId="331"/>
            <ac:spMk id="6" creationId="{AFA6AD35-A829-874C-32B8-CE6F77CDB020}"/>
          </ac:spMkLst>
        </pc:spChg>
        <pc:spChg chg="add del mod">
          <ac:chgData name="Thúy Mai" userId="222f1c7e07c9bd7a" providerId="LiveId" clId="{AA42272E-6042-48BC-8943-891516DEDBF7}" dt="2022-05-24T15:16:47.422" v="2443" actId="478"/>
          <ac:spMkLst>
            <pc:docMk/>
            <pc:sldMk cId="366258790" sldId="331"/>
            <ac:spMk id="9" creationId="{786ADF79-12A0-F7C8-D299-46A0AC8DE8C3}"/>
          </ac:spMkLst>
        </pc:spChg>
        <pc:spChg chg="add mod">
          <ac:chgData name="Thúy Mai" userId="222f1c7e07c9bd7a" providerId="LiveId" clId="{AA42272E-6042-48BC-8943-891516DEDBF7}" dt="2022-05-24T15:21:37.115" v="2537" actId="113"/>
          <ac:spMkLst>
            <pc:docMk/>
            <pc:sldMk cId="366258790" sldId="331"/>
            <ac:spMk id="12" creationId="{968FCE51-A343-2A8F-F706-B50BFA708899}"/>
          </ac:spMkLst>
        </pc:spChg>
        <pc:spChg chg="add mod">
          <ac:chgData name="Thúy Mai" userId="222f1c7e07c9bd7a" providerId="LiveId" clId="{AA42272E-6042-48BC-8943-891516DEDBF7}" dt="2022-05-24T15:21:46.790" v="2538" actId="1076"/>
          <ac:spMkLst>
            <pc:docMk/>
            <pc:sldMk cId="366258790" sldId="331"/>
            <ac:spMk id="15" creationId="{D98BB658-501E-5B15-0929-C257826ACC2D}"/>
          </ac:spMkLst>
        </pc:spChg>
        <pc:spChg chg="add mod">
          <ac:chgData name="Thúy Mai" userId="222f1c7e07c9bd7a" providerId="LiveId" clId="{AA42272E-6042-48BC-8943-891516DEDBF7}" dt="2022-05-24T15:20:49.966" v="2519" actId="1076"/>
          <ac:spMkLst>
            <pc:docMk/>
            <pc:sldMk cId="366258790" sldId="331"/>
            <ac:spMk id="19" creationId="{3FD2DCB1-0D9E-FFD8-A4B5-913C4904F185}"/>
          </ac:spMkLst>
        </pc:spChg>
        <pc:spChg chg="add mod">
          <ac:chgData name="Thúy Mai" userId="222f1c7e07c9bd7a" providerId="LiveId" clId="{AA42272E-6042-48BC-8943-891516DEDBF7}" dt="2022-05-24T15:20:54.044" v="2520" actId="1076"/>
          <ac:spMkLst>
            <pc:docMk/>
            <pc:sldMk cId="366258790" sldId="331"/>
            <ac:spMk id="22" creationId="{A2AA14AB-B0B7-286E-B9AB-97A3AE765BF1}"/>
          </ac:spMkLst>
        </pc:spChg>
        <pc:spChg chg="add mod">
          <ac:chgData name="Thúy Mai" userId="222f1c7e07c9bd7a" providerId="LiveId" clId="{AA42272E-6042-48BC-8943-891516DEDBF7}" dt="2022-05-25T09:00:19.189" v="3381" actId="1076"/>
          <ac:spMkLst>
            <pc:docMk/>
            <pc:sldMk cId="366258790" sldId="331"/>
            <ac:spMk id="23" creationId="{B4785520-1338-3CB2-5E65-A4EBC90EE861}"/>
          </ac:spMkLst>
        </pc:spChg>
        <pc:spChg chg="add mod">
          <ac:chgData name="Thúy Mai" userId="222f1c7e07c9bd7a" providerId="LiveId" clId="{AA42272E-6042-48BC-8943-891516DEDBF7}" dt="2022-05-24T15:23:01.060" v="2575" actId="14100"/>
          <ac:spMkLst>
            <pc:docMk/>
            <pc:sldMk cId="366258790" sldId="331"/>
            <ac:spMk id="25" creationId="{4472EDE6-BE9C-6BF8-99C7-A91240B88CB4}"/>
          </ac:spMkLst>
        </pc:spChg>
        <pc:spChg chg="add mod">
          <ac:chgData name="Thúy Mai" userId="222f1c7e07c9bd7a" providerId="LiveId" clId="{AA42272E-6042-48BC-8943-891516DEDBF7}" dt="2022-05-24T15:23:31.982" v="2585"/>
          <ac:spMkLst>
            <pc:docMk/>
            <pc:sldMk cId="366258790" sldId="331"/>
            <ac:spMk id="26" creationId="{2B5A8678-AD64-ABA1-5C2F-CAD1A55AA0CE}"/>
          </ac:spMkLst>
        </pc:spChg>
        <pc:spChg chg="add mod">
          <ac:chgData name="Thúy Mai" userId="222f1c7e07c9bd7a" providerId="LiveId" clId="{AA42272E-6042-48BC-8943-891516DEDBF7}" dt="2022-05-24T15:24:04.507" v="2601" actId="1076"/>
          <ac:spMkLst>
            <pc:docMk/>
            <pc:sldMk cId="366258790" sldId="331"/>
            <ac:spMk id="30" creationId="{5826FD34-1E66-E7EE-251D-1F838A7F96A6}"/>
          </ac:spMkLst>
        </pc:spChg>
        <pc:graphicFrameChg chg="add del mod">
          <ac:chgData name="Thúy Mai" userId="222f1c7e07c9bd7a" providerId="LiveId" clId="{AA42272E-6042-48BC-8943-891516DEDBF7}" dt="2022-05-24T15:06:56.383" v="2362"/>
          <ac:graphicFrameMkLst>
            <pc:docMk/>
            <pc:sldMk cId="366258790" sldId="331"/>
            <ac:graphicFrameMk id="4" creationId="{C4C4B43A-DF3F-7259-0A39-66894705AB81}"/>
          </ac:graphicFrameMkLst>
        </pc:graphicFrameChg>
        <pc:graphicFrameChg chg="add del mod">
          <ac:chgData name="Thúy Mai" userId="222f1c7e07c9bd7a" providerId="LiveId" clId="{AA42272E-6042-48BC-8943-891516DEDBF7}" dt="2022-05-24T15:13:32.694" v="2428"/>
          <ac:graphicFrameMkLst>
            <pc:docMk/>
            <pc:sldMk cId="366258790" sldId="331"/>
            <ac:graphicFrameMk id="7" creationId="{5984A348-B2AB-888E-2DA2-CBD17085F19E}"/>
          </ac:graphicFrameMkLst>
        </pc:graphicFrameChg>
        <pc:graphicFrameChg chg="add del mod">
          <ac:chgData name="Thúy Mai" userId="222f1c7e07c9bd7a" providerId="LiveId" clId="{AA42272E-6042-48BC-8943-891516DEDBF7}" dt="2022-05-24T15:18:06.382" v="2458"/>
          <ac:graphicFrameMkLst>
            <pc:docMk/>
            <pc:sldMk cId="366258790" sldId="331"/>
            <ac:graphicFrameMk id="13" creationId="{EAB474CD-F754-55A0-FBAA-BDE2E439B83C}"/>
          </ac:graphicFrameMkLst>
        </pc:graphicFrameChg>
        <pc:graphicFrameChg chg="add del mod">
          <ac:chgData name="Thúy Mai" userId="222f1c7e07c9bd7a" providerId="LiveId" clId="{AA42272E-6042-48BC-8943-891516DEDBF7}" dt="2022-05-24T15:18:18.355" v="2469"/>
          <ac:graphicFrameMkLst>
            <pc:docMk/>
            <pc:sldMk cId="366258790" sldId="331"/>
            <ac:graphicFrameMk id="16" creationId="{94EE8F35-3C67-7DC4-775B-5C76CBD4527A}"/>
          </ac:graphicFrameMkLst>
        </pc:graphicFrameChg>
        <pc:graphicFrameChg chg="add del mod">
          <ac:chgData name="Thúy Mai" userId="222f1c7e07c9bd7a" providerId="LiveId" clId="{AA42272E-6042-48BC-8943-891516DEDBF7}" dt="2022-05-24T15:18:19.955" v="2472"/>
          <ac:graphicFrameMkLst>
            <pc:docMk/>
            <pc:sldMk cId="366258790" sldId="331"/>
            <ac:graphicFrameMk id="17" creationId="{8627983E-0F6E-E349-9B9C-0EF543C25678}"/>
          </ac:graphicFrameMkLst>
        </pc:graphicFrameChg>
        <pc:graphicFrameChg chg="add del mod">
          <ac:chgData name="Thúy Mai" userId="222f1c7e07c9bd7a" providerId="LiveId" clId="{AA42272E-6042-48BC-8943-891516DEDBF7}" dt="2022-05-24T15:18:38.518" v="2478"/>
          <ac:graphicFrameMkLst>
            <pc:docMk/>
            <pc:sldMk cId="366258790" sldId="331"/>
            <ac:graphicFrameMk id="20" creationId="{1FAB904A-EDC2-C1AD-BB80-B59A86FBE522}"/>
          </ac:graphicFrameMkLst>
        </pc:graphicFrameChg>
        <pc:graphicFrameChg chg="add del mod">
          <ac:chgData name="Thúy Mai" userId="222f1c7e07c9bd7a" providerId="LiveId" clId="{AA42272E-6042-48BC-8943-891516DEDBF7}" dt="2022-05-24T15:21:18.280" v="2526"/>
          <ac:graphicFrameMkLst>
            <pc:docMk/>
            <pc:sldMk cId="366258790" sldId="331"/>
            <ac:graphicFrameMk id="24" creationId="{50F5AF46-D230-86D8-E98D-EAA4643944FD}"/>
          </ac:graphicFrameMkLst>
        </pc:graphicFrameChg>
        <pc:graphicFrameChg chg="add del mod">
          <ac:chgData name="Thúy Mai" userId="222f1c7e07c9bd7a" providerId="LiveId" clId="{AA42272E-6042-48BC-8943-891516DEDBF7}" dt="2022-05-24T15:23:31.982" v="2585"/>
          <ac:graphicFrameMkLst>
            <pc:docMk/>
            <pc:sldMk cId="366258790" sldId="331"/>
            <ac:graphicFrameMk id="27" creationId="{7F404477-11C3-4B46-BCDA-72ACD5122E35}"/>
          </ac:graphicFrameMkLst>
        </pc:graphicFrameChg>
        <pc:graphicFrameChg chg="add del mod">
          <ac:chgData name="Thúy Mai" userId="222f1c7e07c9bd7a" providerId="LiveId" clId="{AA42272E-6042-48BC-8943-891516DEDBF7}" dt="2022-05-24T15:23:33.318" v="2588"/>
          <ac:graphicFrameMkLst>
            <pc:docMk/>
            <pc:sldMk cId="366258790" sldId="331"/>
            <ac:graphicFrameMk id="28" creationId="{F971431E-DD9D-D94A-15C1-49EEF28FE5B0}"/>
          </ac:graphicFrameMkLst>
        </pc:graphicFrameChg>
        <pc:picChg chg="add mod">
          <ac:chgData name="Thúy Mai" userId="222f1c7e07c9bd7a" providerId="LiveId" clId="{AA42272E-6042-48BC-8943-891516DEDBF7}" dt="2022-05-24T15:19:37.059" v="2494" actId="1076"/>
          <ac:picMkLst>
            <pc:docMk/>
            <pc:sldMk cId="366258790" sldId="331"/>
            <ac:picMk id="11" creationId="{BE3957D9-B523-1519-ECF8-0D2FBBEECC26}"/>
          </ac:picMkLst>
        </pc:picChg>
      </pc:sldChg>
      <pc:sldChg chg="addSp delSp modSp new mod modAnim">
        <pc:chgData name="Thúy Mai" userId="222f1c7e07c9bd7a" providerId="LiveId" clId="{AA42272E-6042-48BC-8943-891516DEDBF7}" dt="2022-05-25T09:02:26.764" v="3405"/>
        <pc:sldMkLst>
          <pc:docMk/>
          <pc:sldMk cId="2766286029" sldId="332"/>
        </pc:sldMkLst>
        <pc:spChg chg="del">
          <ac:chgData name="Thúy Mai" userId="222f1c7e07c9bd7a" providerId="LiveId" clId="{AA42272E-6042-48BC-8943-891516DEDBF7}" dt="2022-05-24T15:29:39.340" v="2695" actId="478"/>
          <ac:spMkLst>
            <pc:docMk/>
            <pc:sldMk cId="2766286029" sldId="332"/>
            <ac:spMk id="2" creationId="{B55B601B-806E-B58B-D358-D615BB11B880}"/>
          </ac:spMkLst>
        </pc:spChg>
        <pc:spChg chg="del">
          <ac:chgData name="Thúy Mai" userId="222f1c7e07c9bd7a" providerId="LiveId" clId="{AA42272E-6042-48BC-8943-891516DEDBF7}" dt="2022-05-24T15:29:40.308" v="2696" actId="478"/>
          <ac:spMkLst>
            <pc:docMk/>
            <pc:sldMk cId="2766286029" sldId="332"/>
            <ac:spMk id="3" creationId="{80C57796-F840-2B5D-16F7-F7BF7367B06F}"/>
          </ac:spMkLst>
        </pc:spChg>
        <pc:spChg chg="add mod">
          <ac:chgData name="Thúy Mai" userId="222f1c7e07c9bd7a" providerId="LiveId" clId="{AA42272E-6042-48BC-8943-891516DEDBF7}" dt="2022-05-24T15:30:11.103" v="2704" actId="122"/>
          <ac:spMkLst>
            <pc:docMk/>
            <pc:sldMk cId="2766286029" sldId="332"/>
            <ac:spMk id="5" creationId="{4851E3C2-6AF7-0C66-324B-D3CB8E168437}"/>
          </ac:spMkLst>
        </pc:spChg>
        <pc:spChg chg="add mod">
          <ac:chgData name="Thúy Mai" userId="222f1c7e07c9bd7a" providerId="LiveId" clId="{AA42272E-6042-48BC-8943-891516DEDBF7}" dt="2022-05-24T15:38:08.382" v="2799" actId="1076"/>
          <ac:spMkLst>
            <pc:docMk/>
            <pc:sldMk cId="2766286029" sldId="332"/>
            <ac:spMk id="7" creationId="{50CF7B8A-0CEE-BD3A-848D-BE421FB1A2D6}"/>
          </ac:spMkLst>
        </pc:spChg>
        <pc:spChg chg="add mod">
          <ac:chgData name="Thúy Mai" userId="222f1c7e07c9bd7a" providerId="LiveId" clId="{AA42272E-6042-48BC-8943-891516DEDBF7}" dt="2022-05-24T15:38:44.091" v="2809" actId="1076"/>
          <ac:spMkLst>
            <pc:docMk/>
            <pc:sldMk cId="2766286029" sldId="332"/>
            <ac:spMk id="10" creationId="{7DD462EA-1272-FE5E-2746-1CFB30537B25}"/>
          </ac:spMkLst>
        </pc:spChg>
        <pc:spChg chg="add del">
          <ac:chgData name="Thúy Mai" userId="222f1c7e07c9bd7a" providerId="LiveId" clId="{AA42272E-6042-48BC-8943-891516DEDBF7}" dt="2022-05-24T15:40:04.073" v="2811" actId="478"/>
          <ac:spMkLst>
            <pc:docMk/>
            <pc:sldMk cId="2766286029" sldId="332"/>
            <ac:spMk id="11" creationId="{840BD8F0-ED0A-3BCF-2F50-A94B22CD3751}"/>
          </ac:spMkLst>
        </pc:spChg>
        <pc:spChg chg="add mod">
          <ac:chgData name="Thúy Mai" userId="222f1c7e07c9bd7a" providerId="LiveId" clId="{AA42272E-6042-48BC-8943-891516DEDBF7}" dt="2022-05-25T09:01:17.206" v="3388" actId="207"/>
          <ac:spMkLst>
            <pc:docMk/>
            <pc:sldMk cId="2766286029" sldId="332"/>
            <ac:spMk id="12" creationId="{FE52CCE4-C414-AE89-18E8-7065ED110A2E}"/>
          </ac:spMkLst>
        </pc:spChg>
        <pc:spChg chg="add mod">
          <ac:chgData name="Thúy Mai" userId="222f1c7e07c9bd7a" providerId="LiveId" clId="{AA42272E-6042-48BC-8943-891516DEDBF7}" dt="2022-05-25T09:01:31.476" v="3390" actId="1076"/>
          <ac:spMkLst>
            <pc:docMk/>
            <pc:sldMk cId="2766286029" sldId="332"/>
            <ac:spMk id="16" creationId="{EE11110E-6F61-9FF7-978B-D25F645AEA58}"/>
          </ac:spMkLst>
        </pc:spChg>
        <pc:spChg chg="add mod">
          <ac:chgData name="Thúy Mai" userId="222f1c7e07c9bd7a" providerId="LiveId" clId="{AA42272E-6042-48BC-8943-891516DEDBF7}" dt="2022-05-25T09:01:17.206" v="3388" actId="207"/>
          <ac:spMkLst>
            <pc:docMk/>
            <pc:sldMk cId="2766286029" sldId="332"/>
            <ac:spMk id="17" creationId="{C6724C29-83C2-E713-C5F6-FDE862D71BD7}"/>
          </ac:spMkLst>
        </pc:spChg>
        <pc:spChg chg="add mod">
          <ac:chgData name="Thúy Mai" userId="222f1c7e07c9bd7a" providerId="LiveId" clId="{AA42272E-6042-48BC-8943-891516DEDBF7}" dt="2022-05-24T15:45:30.780" v="2972" actId="1076"/>
          <ac:spMkLst>
            <pc:docMk/>
            <pc:sldMk cId="2766286029" sldId="332"/>
            <ac:spMk id="22" creationId="{A0C821CF-75E4-93C9-577A-F66B1A81525E}"/>
          </ac:spMkLst>
        </pc:spChg>
        <pc:spChg chg="add mod">
          <ac:chgData name="Thúy Mai" userId="222f1c7e07c9bd7a" providerId="LiveId" clId="{AA42272E-6042-48BC-8943-891516DEDBF7}" dt="2022-05-24T15:45:26.713" v="2971" actId="1076"/>
          <ac:spMkLst>
            <pc:docMk/>
            <pc:sldMk cId="2766286029" sldId="332"/>
            <ac:spMk id="26" creationId="{5AABB991-7C98-9BE5-2D72-DE966291B9DA}"/>
          </ac:spMkLst>
        </pc:spChg>
        <pc:spChg chg="add del mod">
          <ac:chgData name="Thúy Mai" userId="222f1c7e07c9bd7a" providerId="LiveId" clId="{AA42272E-6042-48BC-8943-891516DEDBF7}" dt="2022-05-24T15:43:40.763" v="2941" actId="478"/>
          <ac:spMkLst>
            <pc:docMk/>
            <pc:sldMk cId="2766286029" sldId="332"/>
            <ac:spMk id="27" creationId="{42EBE28A-6043-D719-CA8D-C27949A5482B}"/>
          </ac:spMkLst>
        </pc:spChg>
        <pc:spChg chg="add mod">
          <ac:chgData name="Thúy Mai" userId="222f1c7e07c9bd7a" providerId="LiveId" clId="{AA42272E-6042-48BC-8943-891516DEDBF7}" dt="2022-05-24T15:45:38.853" v="2974" actId="1076"/>
          <ac:spMkLst>
            <pc:docMk/>
            <pc:sldMk cId="2766286029" sldId="332"/>
            <ac:spMk id="30" creationId="{4E7D95A6-3A8C-5880-3EFF-537F85CE9C68}"/>
          </ac:spMkLst>
        </pc:spChg>
        <pc:graphicFrameChg chg="add del mod">
          <ac:chgData name="Thúy Mai" userId="222f1c7e07c9bd7a" providerId="LiveId" clId="{AA42272E-6042-48BC-8943-891516DEDBF7}" dt="2022-05-24T15:38:18.856" v="2802"/>
          <ac:graphicFrameMkLst>
            <pc:docMk/>
            <pc:sldMk cId="2766286029" sldId="332"/>
            <ac:graphicFrameMk id="8" creationId="{A7BFFD83-941B-EDDA-74FB-D357868264DA}"/>
          </ac:graphicFrameMkLst>
        </pc:graphicFrameChg>
        <pc:graphicFrameChg chg="add del mod">
          <ac:chgData name="Thúy Mai" userId="222f1c7e07c9bd7a" providerId="LiveId" clId="{AA42272E-6042-48BC-8943-891516DEDBF7}" dt="2022-05-24T15:41:11.507" v="2852"/>
          <ac:graphicFrameMkLst>
            <pc:docMk/>
            <pc:sldMk cId="2766286029" sldId="332"/>
            <ac:graphicFrameMk id="13" creationId="{A5790860-CF56-4109-8ABC-8817138EA865}"/>
          </ac:graphicFrameMkLst>
        </pc:graphicFrameChg>
        <pc:graphicFrameChg chg="add del mod">
          <ac:chgData name="Thúy Mai" userId="222f1c7e07c9bd7a" providerId="LiveId" clId="{AA42272E-6042-48BC-8943-891516DEDBF7}" dt="2022-05-24T15:41:13.032" v="2855"/>
          <ac:graphicFrameMkLst>
            <pc:docMk/>
            <pc:sldMk cId="2766286029" sldId="332"/>
            <ac:graphicFrameMk id="14" creationId="{2203EC36-2594-56F7-36D0-1C451085DF38}"/>
          </ac:graphicFrameMkLst>
        </pc:graphicFrameChg>
        <pc:graphicFrameChg chg="add del mod">
          <ac:chgData name="Thúy Mai" userId="222f1c7e07c9bd7a" providerId="LiveId" clId="{AA42272E-6042-48BC-8943-891516DEDBF7}" dt="2022-05-24T15:41:59.094" v="2888"/>
          <ac:graphicFrameMkLst>
            <pc:docMk/>
            <pc:sldMk cId="2766286029" sldId="332"/>
            <ac:graphicFrameMk id="18" creationId="{4B137A8F-34EB-7ADE-FE49-90F5C58A1F15}"/>
          </ac:graphicFrameMkLst>
        </pc:graphicFrameChg>
        <pc:graphicFrameChg chg="add del mod">
          <ac:chgData name="Thúy Mai" userId="222f1c7e07c9bd7a" providerId="LiveId" clId="{AA42272E-6042-48BC-8943-891516DEDBF7}" dt="2022-05-24T15:42:28.246" v="2904"/>
          <ac:graphicFrameMkLst>
            <pc:docMk/>
            <pc:sldMk cId="2766286029" sldId="332"/>
            <ac:graphicFrameMk id="19" creationId="{462B565D-E6AB-CA84-962F-4A6808B63C4D}"/>
          </ac:graphicFrameMkLst>
        </pc:graphicFrameChg>
        <pc:graphicFrameChg chg="add del mod">
          <ac:chgData name="Thúy Mai" userId="222f1c7e07c9bd7a" providerId="LiveId" clId="{AA42272E-6042-48BC-8943-891516DEDBF7}" dt="2022-05-24T15:42:29.378" v="2907"/>
          <ac:graphicFrameMkLst>
            <pc:docMk/>
            <pc:sldMk cId="2766286029" sldId="332"/>
            <ac:graphicFrameMk id="20" creationId="{0E1C5177-11FA-9961-FA06-DA20624DD4B7}"/>
          </ac:graphicFrameMkLst>
        </pc:graphicFrameChg>
        <pc:graphicFrameChg chg="add del mod">
          <ac:chgData name="Thúy Mai" userId="222f1c7e07c9bd7a" providerId="LiveId" clId="{AA42272E-6042-48BC-8943-891516DEDBF7}" dt="2022-05-24T15:42:41.950" v="2918"/>
          <ac:graphicFrameMkLst>
            <pc:docMk/>
            <pc:sldMk cId="2766286029" sldId="332"/>
            <ac:graphicFrameMk id="23" creationId="{B56F80F8-417B-5D13-602A-340EA6C15F34}"/>
          </ac:graphicFrameMkLst>
        </pc:graphicFrameChg>
        <pc:graphicFrameChg chg="add del mod">
          <ac:chgData name="Thúy Mai" userId="222f1c7e07c9bd7a" providerId="LiveId" clId="{AA42272E-6042-48BC-8943-891516DEDBF7}" dt="2022-05-24T15:42:43.251" v="2921"/>
          <ac:graphicFrameMkLst>
            <pc:docMk/>
            <pc:sldMk cId="2766286029" sldId="332"/>
            <ac:graphicFrameMk id="24" creationId="{1E7B7A7D-7DD1-A583-F711-A2118D352874}"/>
          </ac:graphicFrameMkLst>
        </pc:graphicFrameChg>
        <pc:graphicFrameChg chg="add del mod">
          <ac:chgData name="Thúy Mai" userId="222f1c7e07c9bd7a" providerId="LiveId" clId="{AA42272E-6042-48BC-8943-891516DEDBF7}" dt="2022-05-24T15:43:49.844" v="2944"/>
          <ac:graphicFrameMkLst>
            <pc:docMk/>
            <pc:sldMk cId="2766286029" sldId="332"/>
            <ac:graphicFrameMk id="28" creationId="{D9D939CC-3728-C88E-EF8D-6CDE13F74E11}"/>
          </ac:graphicFrameMkLst>
        </pc:graphicFrameChg>
        <pc:picChg chg="add mod">
          <ac:chgData name="Thúy Mai" userId="222f1c7e07c9bd7a" providerId="LiveId" clId="{AA42272E-6042-48BC-8943-891516DEDBF7}" dt="2022-05-24T15:45:44.148" v="2977" actId="1076"/>
          <ac:picMkLst>
            <pc:docMk/>
            <pc:sldMk cId="2766286029" sldId="332"/>
            <ac:picMk id="32" creationId="{E8527D71-5431-99DB-5E22-332AC5D445A8}"/>
          </ac:picMkLst>
        </pc:picChg>
        <pc:cxnChg chg="add mod">
          <ac:chgData name="Thúy Mai" userId="222f1c7e07c9bd7a" providerId="LiveId" clId="{AA42272E-6042-48BC-8943-891516DEDBF7}" dt="2022-05-25T09:01:40.010" v="3392" actId="208"/>
          <ac:cxnSpMkLst>
            <pc:docMk/>
            <pc:sldMk cId="2766286029" sldId="332"/>
            <ac:cxnSpMk id="3" creationId="{BEEC6263-A5CC-68DA-C4FB-3B2136938986}"/>
          </ac:cxnSpMkLst>
        </pc:cxnChg>
        <pc:cxnChg chg="add mod">
          <ac:chgData name="Thúy Mai" userId="222f1c7e07c9bd7a" providerId="LiveId" clId="{AA42272E-6042-48BC-8943-891516DEDBF7}" dt="2022-05-25T09:01:46.571" v="3396" actId="14100"/>
          <ac:cxnSpMkLst>
            <pc:docMk/>
            <pc:sldMk cId="2766286029" sldId="332"/>
            <ac:cxnSpMk id="15" creationId="{04B935C4-E4C7-6CB9-7874-30931463DF04}"/>
          </ac:cxnSpMkLst>
        </pc:cxnChg>
        <pc:cxnChg chg="add mod">
          <ac:chgData name="Thúy Mai" userId="222f1c7e07c9bd7a" providerId="LiveId" clId="{AA42272E-6042-48BC-8943-891516DEDBF7}" dt="2022-05-25T09:01:51.725" v="3399" actId="14100"/>
          <ac:cxnSpMkLst>
            <pc:docMk/>
            <pc:sldMk cId="2766286029" sldId="332"/>
            <ac:cxnSpMk id="18" creationId="{3675140A-35E4-F1E8-8EAF-D61DCC68C779}"/>
          </ac:cxnSpMkLst>
        </pc:cxnChg>
      </pc:sldChg>
      <pc:sldChg chg="addSp delSp modSp add mod modAnim">
        <pc:chgData name="Thúy Mai" userId="222f1c7e07c9bd7a" providerId="LiveId" clId="{AA42272E-6042-48BC-8943-891516DEDBF7}" dt="2022-05-25T09:00:42.647" v="3385"/>
        <pc:sldMkLst>
          <pc:docMk/>
          <pc:sldMk cId="1728255826" sldId="333"/>
        </pc:sldMkLst>
        <pc:spChg chg="mod">
          <ac:chgData name="Thúy Mai" userId="222f1c7e07c9bd7a" providerId="LiveId" clId="{AA42272E-6042-48BC-8943-891516DEDBF7}" dt="2022-05-24T15:30:36.778" v="2710" actId="122"/>
          <ac:spMkLst>
            <pc:docMk/>
            <pc:sldMk cId="1728255826" sldId="333"/>
            <ac:spMk id="6" creationId="{AFA6AD35-A829-874C-32B8-CE6F77CDB020}"/>
          </ac:spMkLst>
        </pc:spChg>
        <pc:spChg chg="mod">
          <ac:chgData name="Thúy Mai" userId="222f1c7e07c9bd7a" providerId="LiveId" clId="{AA42272E-6042-48BC-8943-891516DEDBF7}" dt="2022-05-24T15:25:41.545" v="2632" actId="20577"/>
          <ac:spMkLst>
            <pc:docMk/>
            <pc:sldMk cId="1728255826" sldId="333"/>
            <ac:spMk id="12" creationId="{968FCE51-A343-2A8F-F706-B50BFA708899}"/>
          </ac:spMkLst>
        </pc:spChg>
        <pc:spChg chg="del">
          <ac:chgData name="Thúy Mai" userId="222f1c7e07c9bd7a" providerId="LiveId" clId="{AA42272E-6042-48BC-8943-891516DEDBF7}" dt="2022-05-24T15:26:08.951" v="2633" actId="478"/>
          <ac:spMkLst>
            <pc:docMk/>
            <pc:sldMk cId="1728255826" sldId="333"/>
            <ac:spMk id="15" creationId="{D98BB658-501E-5B15-0929-C257826ACC2D}"/>
          </ac:spMkLst>
        </pc:spChg>
        <pc:spChg chg="del">
          <ac:chgData name="Thúy Mai" userId="222f1c7e07c9bd7a" providerId="LiveId" clId="{AA42272E-6042-48BC-8943-891516DEDBF7}" dt="2022-05-24T15:26:10.169" v="2634" actId="478"/>
          <ac:spMkLst>
            <pc:docMk/>
            <pc:sldMk cId="1728255826" sldId="333"/>
            <ac:spMk id="19" creationId="{3FD2DCB1-0D9E-FFD8-A4B5-913C4904F185}"/>
          </ac:spMkLst>
        </pc:spChg>
        <pc:spChg chg="mod">
          <ac:chgData name="Thúy Mai" userId="222f1c7e07c9bd7a" providerId="LiveId" clId="{AA42272E-6042-48BC-8943-891516DEDBF7}" dt="2022-05-24T15:27:14.659" v="2661" actId="1076"/>
          <ac:spMkLst>
            <pc:docMk/>
            <pc:sldMk cId="1728255826" sldId="333"/>
            <ac:spMk id="22" creationId="{A2AA14AB-B0B7-286E-B9AB-97A3AE765BF1}"/>
          </ac:spMkLst>
        </pc:spChg>
        <pc:spChg chg="del">
          <ac:chgData name="Thúy Mai" userId="222f1c7e07c9bd7a" providerId="LiveId" clId="{AA42272E-6042-48BC-8943-891516DEDBF7}" dt="2022-05-24T15:24:42.205" v="2605" actId="478"/>
          <ac:spMkLst>
            <pc:docMk/>
            <pc:sldMk cId="1728255826" sldId="333"/>
            <ac:spMk id="23" creationId="{B4785520-1338-3CB2-5E65-A4EBC90EE861}"/>
          </ac:spMkLst>
        </pc:spChg>
        <pc:spChg chg="del">
          <ac:chgData name="Thúy Mai" userId="222f1c7e07c9bd7a" providerId="LiveId" clId="{AA42272E-6042-48BC-8943-891516DEDBF7}" dt="2022-05-24T15:26:14.946" v="2636" actId="478"/>
          <ac:spMkLst>
            <pc:docMk/>
            <pc:sldMk cId="1728255826" sldId="333"/>
            <ac:spMk id="25" creationId="{4472EDE6-BE9C-6BF8-99C7-A91240B88CB4}"/>
          </ac:spMkLst>
        </pc:spChg>
        <pc:spChg chg="mod">
          <ac:chgData name="Thúy Mai" userId="222f1c7e07c9bd7a" providerId="LiveId" clId="{AA42272E-6042-48BC-8943-891516DEDBF7}" dt="2022-05-24T15:26:20.685" v="2639" actId="1076"/>
          <ac:spMkLst>
            <pc:docMk/>
            <pc:sldMk cId="1728255826" sldId="333"/>
            <ac:spMk id="26" creationId="{2B5A8678-AD64-ABA1-5C2F-CAD1A55AA0CE}"/>
          </ac:spMkLst>
        </pc:spChg>
        <pc:spChg chg="mod">
          <ac:chgData name="Thúy Mai" userId="222f1c7e07c9bd7a" providerId="LiveId" clId="{AA42272E-6042-48BC-8943-891516DEDBF7}" dt="2022-05-24T15:26:35.481" v="2647" actId="1076"/>
          <ac:spMkLst>
            <pc:docMk/>
            <pc:sldMk cId="1728255826" sldId="333"/>
            <ac:spMk id="30" creationId="{5826FD34-1E66-E7EE-251D-1F838A7F96A6}"/>
          </ac:spMkLst>
        </pc:spChg>
        <pc:graphicFrameChg chg="add del mod">
          <ac:chgData name="Thúy Mai" userId="222f1c7e07c9bd7a" providerId="LiveId" clId="{AA42272E-6042-48BC-8943-891516DEDBF7}" dt="2022-05-24T15:25:21.733" v="2610"/>
          <ac:graphicFrameMkLst>
            <pc:docMk/>
            <pc:sldMk cId="1728255826" sldId="333"/>
            <ac:graphicFrameMk id="2" creationId="{9AFDDD32-50ED-BA79-B47C-BE1B01C1BD89}"/>
          </ac:graphicFrameMkLst>
        </pc:graphicFrameChg>
        <pc:graphicFrameChg chg="add del mod">
          <ac:chgData name="Thúy Mai" userId="222f1c7e07c9bd7a" providerId="LiveId" clId="{AA42272E-6042-48BC-8943-891516DEDBF7}" dt="2022-05-24T15:26:49.265" v="2650"/>
          <ac:graphicFrameMkLst>
            <pc:docMk/>
            <pc:sldMk cId="1728255826" sldId="333"/>
            <ac:graphicFrameMk id="3" creationId="{D6082E78-3EB8-3970-BD1C-C8E24FA9A3BB}"/>
          </ac:graphicFrameMkLst>
        </pc:graphicFrameChg>
        <pc:graphicFrameChg chg="add del mod">
          <ac:chgData name="Thúy Mai" userId="222f1c7e07c9bd7a" providerId="LiveId" clId="{AA42272E-6042-48BC-8943-891516DEDBF7}" dt="2022-05-24T15:27:02.513" v="2655"/>
          <ac:graphicFrameMkLst>
            <pc:docMk/>
            <pc:sldMk cId="1728255826" sldId="333"/>
            <ac:graphicFrameMk id="4" creationId="{19646B73-4EBB-220F-0272-FAAD8604203D}"/>
          </ac:graphicFrameMkLst>
        </pc:graphicFrameChg>
      </pc:sldChg>
      <pc:sldChg chg="addSp delSp modSp add mod modAnim">
        <pc:chgData name="Thúy Mai" userId="222f1c7e07c9bd7a" providerId="LiveId" clId="{AA42272E-6042-48BC-8943-891516DEDBF7}" dt="2022-05-25T09:00:55.852" v="3387"/>
        <pc:sldMkLst>
          <pc:docMk/>
          <pc:sldMk cId="1306950977" sldId="334"/>
        </pc:sldMkLst>
        <pc:spChg chg="mod">
          <ac:chgData name="Thúy Mai" userId="222f1c7e07c9bd7a" providerId="LiveId" clId="{AA42272E-6042-48BC-8943-891516DEDBF7}" dt="2022-05-24T15:30:52.363" v="2714" actId="122"/>
          <ac:spMkLst>
            <pc:docMk/>
            <pc:sldMk cId="1306950977" sldId="334"/>
            <ac:spMk id="6" creationId="{AFA6AD35-A829-874C-32B8-CE6F77CDB020}"/>
          </ac:spMkLst>
        </pc:spChg>
        <pc:spChg chg="mod">
          <ac:chgData name="Thúy Mai" userId="222f1c7e07c9bd7a" providerId="LiveId" clId="{AA42272E-6042-48BC-8943-891516DEDBF7}" dt="2022-05-24T15:28:04.629" v="2675" actId="14100"/>
          <ac:spMkLst>
            <pc:docMk/>
            <pc:sldMk cId="1306950977" sldId="334"/>
            <ac:spMk id="12" creationId="{968FCE51-A343-2A8F-F706-B50BFA708899}"/>
          </ac:spMkLst>
        </pc:spChg>
        <pc:spChg chg="del">
          <ac:chgData name="Thúy Mai" userId="222f1c7e07c9bd7a" providerId="LiveId" clId="{AA42272E-6042-48BC-8943-891516DEDBF7}" dt="2022-05-24T15:28:29.658" v="2676" actId="478"/>
          <ac:spMkLst>
            <pc:docMk/>
            <pc:sldMk cId="1306950977" sldId="334"/>
            <ac:spMk id="22" creationId="{A2AA14AB-B0B7-286E-B9AB-97A3AE765BF1}"/>
          </ac:spMkLst>
        </pc:spChg>
        <pc:spChg chg="mod">
          <ac:chgData name="Thúy Mai" userId="222f1c7e07c9bd7a" providerId="LiveId" clId="{AA42272E-6042-48BC-8943-891516DEDBF7}" dt="2022-05-24T15:29:03.941" v="2690" actId="14100"/>
          <ac:spMkLst>
            <pc:docMk/>
            <pc:sldMk cId="1306950977" sldId="334"/>
            <ac:spMk id="26" creationId="{2B5A8678-AD64-ABA1-5C2F-CAD1A55AA0CE}"/>
          </ac:spMkLst>
        </pc:spChg>
        <pc:spChg chg="mod">
          <ac:chgData name="Thúy Mai" userId="222f1c7e07c9bd7a" providerId="LiveId" clId="{AA42272E-6042-48BC-8943-891516DEDBF7}" dt="2022-05-24T15:29:16.079" v="2692" actId="255"/>
          <ac:spMkLst>
            <pc:docMk/>
            <pc:sldMk cId="1306950977" sldId="334"/>
            <ac:spMk id="30" creationId="{5826FD34-1E66-E7EE-251D-1F838A7F96A6}"/>
          </ac:spMkLst>
        </pc:spChg>
        <pc:graphicFrameChg chg="add del mod">
          <ac:chgData name="Thúy Mai" userId="222f1c7e07c9bd7a" providerId="LiveId" clId="{AA42272E-6042-48BC-8943-891516DEDBF7}" dt="2022-05-24T15:27:44.674" v="2665"/>
          <ac:graphicFrameMkLst>
            <pc:docMk/>
            <pc:sldMk cId="1306950977" sldId="334"/>
            <ac:graphicFrameMk id="2" creationId="{A42CC4C7-5E83-EF6B-E8F6-BC0F4B9BB74E}"/>
          </ac:graphicFrameMkLst>
        </pc:graphicFrameChg>
        <pc:graphicFrameChg chg="add del mod">
          <ac:chgData name="Thúy Mai" userId="222f1c7e07c9bd7a" providerId="LiveId" clId="{AA42272E-6042-48BC-8943-891516DEDBF7}" dt="2022-05-24T15:28:31.809" v="2679"/>
          <ac:graphicFrameMkLst>
            <pc:docMk/>
            <pc:sldMk cId="1306950977" sldId="334"/>
            <ac:graphicFrameMk id="3" creationId="{FE4E37CE-FEDE-05EF-4273-EFBDB7291254}"/>
          </ac:graphicFrameMkLst>
        </pc:graphicFrameChg>
      </pc:sldChg>
      <pc:sldChg chg="addSp delSp modSp new mod">
        <pc:chgData name="Thúy Mai" userId="222f1c7e07c9bd7a" providerId="LiveId" clId="{AA42272E-6042-48BC-8943-891516DEDBF7}" dt="2022-05-24T15:37:08.013" v="2793" actId="113"/>
        <pc:sldMkLst>
          <pc:docMk/>
          <pc:sldMk cId="2864639428" sldId="335"/>
        </pc:sldMkLst>
        <pc:spChg chg="del">
          <ac:chgData name="Thúy Mai" userId="222f1c7e07c9bd7a" providerId="LiveId" clId="{AA42272E-6042-48BC-8943-891516DEDBF7}" dt="2022-05-24T15:32:09.855" v="2717" actId="478"/>
          <ac:spMkLst>
            <pc:docMk/>
            <pc:sldMk cId="2864639428" sldId="335"/>
            <ac:spMk id="2" creationId="{38C4468B-39F6-9112-C317-CC0B229398AE}"/>
          </ac:spMkLst>
        </pc:spChg>
        <pc:spChg chg="del">
          <ac:chgData name="Thúy Mai" userId="222f1c7e07c9bd7a" providerId="LiveId" clId="{AA42272E-6042-48BC-8943-891516DEDBF7}" dt="2022-05-24T15:32:08.632" v="2716"/>
          <ac:spMkLst>
            <pc:docMk/>
            <pc:sldMk cId="2864639428" sldId="335"/>
            <ac:spMk id="3" creationId="{97012233-3592-F70D-BF50-69863B526432}"/>
          </ac:spMkLst>
        </pc:spChg>
        <pc:spChg chg="add del mod">
          <ac:chgData name="Thúy Mai" userId="222f1c7e07c9bd7a" providerId="LiveId" clId="{AA42272E-6042-48BC-8943-891516DEDBF7}" dt="2022-05-24T15:33:11.284" v="2735" actId="478"/>
          <ac:spMkLst>
            <pc:docMk/>
            <pc:sldMk cId="2864639428" sldId="335"/>
            <ac:spMk id="6" creationId="{F72E9D33-896A-6EA1-4558-97C33AFC4846}"/>
          </ac:spMkLst>
        </pc:spChg>
        <pc:spChg chg="add mod">
          <ac:chgData name="Thúy Mai" userId="222f1c7e07c9bd7a" providerId="LiveId" clId="{AA42272E-6042-48BC-8943-891516DEDBF7}" dt="2022-05-24T15:37:08.013" v="2793" actId="113"/>
          <ac:spMkLst>
            <pc:docMk/>
            <pc:sldMk cId="2864639428" sldId="335"/>
            <ac:spMk id="8" creationId="{DDE6035F-CA65-0B0F-0D43-6C63DEED3F61}"/>
          </ac:spMkLst>
        </pc:spChg>
        <pc:graphicFrameChg chg="add del mod modGraphic">
          <ac:chgData name="Thúy Mai" userId="222f1c7e07c9bd7a" providerId="LiveId" clId="{AA42272E-6042-48BC-8943-891516DEDBF7}" dt="2022-05-24T15:33:05.387" v="2731" actId="478"/>
          <ac:graphicFrameMkLst>
            <pc:docMk/>
            <pc:sldMk cId="2864639428" sldId="335"/>
            <ac:graphicFrameMk id="4" creationId="{A126C1A3-61AA-AABF-0DAA-1229BEC5A0A3}"/>
          </ac:graphicFrameMkLst>
        </pc:graphicFrameChg>
        <pc:graphicFrameChg chg="add del mod">
          <ac:chgData name="Thúy Mai" userId="222f1c7e07c9bd7a" providerId="LiveId" clId="{AA42272E-6042-48BC-8943-891516DEDBF7}" dt="2022-05-24T15:33:22.102" v="2738"/>
          <ac:graphicFrameMkLst>
            <pc:docMk/>
            <pc:sldMk cId="2864639428" sldId="335"/>
            <ac:graphicFrameMk id="9" creationId="{BEDB3D97-3F85-1645-4FAD-B06487A544F7}"/>
          </ac:graphicFrameMkLst>
        </pc:graphicFrameChg>
        <pc:graphicFrameChg chg="add mod modGraphic">
          <ac:chgData name="Thúy Mai" userId="222f1c7e07c9bd7a" providerId="LiveId" clId="{AA42272E-6042-48BC-8943-891516DEDBF7}" dt="2022-05-24T15:36:50.931" v="2790" actId="207"/>
          <ac:graphicFrameMkLst>
            <pc:docMk/>
            <pc:sldMk cId="2864639428" sldId="335"/>
            <ac:graphicFrameMk id="10" creationId="{EE82165F-CC76-CBEE-3EA2-86297AA0F121}"/>
          </ac:graphicFrameMkLst>
        </pc:graphicFrameChg>
      </pc:sldChg>
      <pc:sldChg chg="addSp delSp modSp new del mod">
        <pc:chgData name="Thúy Mai" userId="222f1c7e07c9bd7a" providerId="LiveId" clId="{AA42272E-6042-48BC-8943-891516DEDBF7}" dt="2022-05-24T16:12:39.837" v="3355" actId="47"/>
        <pc:sldMkLst>
          <pc:docMk/>
          <pc:sldMk cId="4007075898" sldId="336"/>
        </pc:sldMkLst>
        <pc:spChg chg="del">
          <ac:chgData name="Thúy Mai" userId="222f1c7e07c9bd7a" providerId="LiveId" clId="{AA42272E-6042-48BC-8943-891516DEDBF7}" dt="2022-05-24T16:12:21.086" v="3352" actId="478"/>
          <ac:spMkLst>
            <pc:docMk/>
            <pc:sldMk cId="4007075898" sldId="336"/>
            <ac:spMk id="2" creationId="{39EEDE98-8270-0974-403F-F7387114F06B}"/>
          </ac:spMkLst>
        </pc:spChg>
        <pc:spChg chg="del">
          <ac:chgData name="Thúy Mai" userId="222f1c7e07c9bd7a" providerId="LiveId" clId="{AA42272E-6042-48BC-8943-891516DEDBF7}" dt="2022-05-24T16:12:19.219" v="3351" actId="478"/>
          <ac:spMkLst>
            <pc:docMk/>
            <pc:sldMk cId="4007075898" sldId="336"/>
            <ac:spMk id="3" creationId="{D058C01B-2FF8-5999-E611-0F853B6E7BC3}"/>
          </ac:spMkLst>
        </pc:spChg>
        <pc:spChg chg="add">
          <ac:chgData name="Thúy Mai" userId="222f1c7e07c9bd7a" providerId="LiveId" clId="{AA42272E-6042-48BC-8943-891516DEDBF7}" dt="2022-05-24T16:12:16.989" v="3350"/>
          <ac:spMkLst>
            <pc:docMk/>
            <pc:sldMk cId="4007075898" sldId="336"/>
            <ac:spMk id="5" creationId="{1CA727AA-387B-D9EA-69F0-EB6492B4C04A}"/>
          </ac:spMkLst>
        </pc:spChg>
      </pc:sldChg>
      <pc:sldChg chg="addSp delSp modSp add mod modAnim">
        <pc:chgData name="Thúy Mai" userId="222f1c7e07c9bd7a" providerId="LiveId" clId="{AA42272E-6042-48BC-8943-891516DEDBF7}" dt="2022-05-25T09:03:04.039" v="3414" actId="1076"/>
        <pc:sldMkLst>
          <pc:docMk/>
          <pc:sldMk cId="2588883350" sldId="337"/>
        </pc:sldMkLst>
        <pc:spChg chg="mod">
          <ac:chgData name="Thúy Mai" userId="222f1c7e07c9bd7a" providerId="LiveId" clId="{AA42272E-6042-48BC-8943-891516DEDBF7}" dt="2022-05-24T15:46:19.048" v="3002" actId="14100"/>
          <ac:spMkLst>
            <pc:docMk/>
            <pc:sldMk cId="2588883350" sldId="337"/>
            <ac:spMk id="10" creationId="{7DD462EA-1272-FE5E-2746-1CFB30537B25}"/>
          </ac:spMkLst>
        </pc:spChg>
        <pc:spChg chg="mod">
          <ac:chgData name="Thúy Mai" userId="222f1c7e07c9bd7a" providerId="LiveId" clId="{AA42272E-6042-48BC-8943-891516DEDBF7}" dt="2022-05-25T09:03:04.039" v="3414" actId="1076"/>
          <ac:spMkLst>
            <pc:docMk/>
            <pc:sldMk cId="2588883350" sldId="337"/>
            <ac:spMk id="12" creationId="{FE52CCE4-C414-AE89-18E8-7065ED110A2E}"/>
          </ac:spMkLst>
        </pc:spChg>
        <pc:spChg chg="mod">
          <ac:chgData name="Thúy Mai" userId="222f1c7e07c9bd7a" providerId="LiveId" clId="{AA42272E-6042-48BC-8943-891516DEDBF7}" dt="2022-05-25T09:02:58.562" v="3412" actId="1076"/>
          <ac:spMkLst>
            <pc:docMk/>
            <pc:sldMk cId="2588883350" sldId="337"/>
            <ac:spMk id="16" creationId="{EE11110E-6F61-9FF7-978B-D25F645AEA58}"/>
          </ac:spMkLst>
        </pc:spChg>
        <pc:spChg chg="del">
          <ac:chgData name="Thúy Mai" userId="222f1c7e07c9bd7a" providerId="LiveId" clId="{AA42272E-6042-48BC-8943-891516DEDBF7}" dt="2022-05-24T15:47:44.152" v="3009" actId="478"/>
          <ac:spMkLst>
            <pc:docMk/>
            <pc:sldMk cId="2588883350" sldId="337"/>
            <ac:spMk id="17" creationId="{C6724C29-83C2-E713-C5F6-FDE862D71BD7}"/>
          </ac:spMkLst>
        </pc:spChg>
        <pc:spChg chg="del">
          <ac:chgData name="Thúy Mai" userId="222f1c7e07c9bd7a" providerId="LiveId" clId="{AA42272E-6042-48BC-8943-891516DEDBF7}" dt="2022-05-24T15:47:42.651" v="3008" actId="478"/>
          <ac:spMkLst>
            <pc:docMk/>
            <pc:sldMk cId="2588883350" sldId="337"/>
            <ac:spMk id="22" creationId="{A0C821CF-75E4-93C9-577A-F66B1A81525E}"/>
          </ac:spMkLst>
        </pc:spChg>
        <pc:spChg chg="del">
          <ac:chgData name="Thúy Mai" userId="222f1c7e07c9bd7a" providerId="LiveId" clId="{AA42272E-6042-48BC-8943-891516DEDBF7}" dt="2022-05-24T15:47:45.455" v="3010" actId="478"/>
          <ac:spMkLst>
            <pc:docMk/>
            <pc:sldMk cId="2588883350" sldId="337"/>
            <ac:spMk id="26" creationId="{5AABB991-7C98-9BE5-2D72-DE966291B9DA}"/>
          </ac:spMkLst>
        </pc:spChg>
        <pc:spChg chg="del">
          <ac:chgData name="Thúy Mai" userId="222f1c7e07c9bd7a" providerId="LiveId" clId="{AA42272E-6042-48BC-8943-891516DEDBF7}" dt="2022-05-24T15:48:59.333" v="3021" actId="478"/>
          <ac:spMkLst>
            <pc:docMk/>
            <pc:sldMk cId="2588883350" sldId="337"/>
            <ac:spMk id="30" creationId="{4E7D95A6-3A8C-5880-3EFF-537F85CE9C68}"/>
          </ac:spMkLst>
        </pc:spChg>
        <pc:graphicFrameChg chg="add del mod">
          <ac:chgData name="Thúy Mai" userId="222f1c7e07c9bd7a" providerId="LiveId" clId="{AA42272E-6042-48BC-8943-891516DEDBF7}" dt="2022-05-24T15:47:38.392" v="3005"/>
          <ac:graphicFrameMkLst>
            <pc:docMk/>
            <pc:sldMk cId="2588883350" sldId="337"/>
            <ac:graphicFrameMk id="2" creationId="{926C0949-27C1-4524-7BE6-6243D4615F3D}"/>
          </ac:graphicFrameMkLst>
        </pc:graphicFrameChg>
        <pc:picChg chg="add mod">
          <ac:chgData name="Thúy Mai" userId="222f1c7e07c9bd7a" providerId="LiveId" clId="{AA42272E-6042-48BC-8943-891516DEDBF7}" dt="2022-05-24T15:51:20.387" v="3088" actId="1076"/>
          <ac:picMkLst>
            <pc:docMk/>
            <pc:sldMk cId="2588883350" sldId="337"/>
            <ac:picMk id="4" creationId="{2C49AEB6-FF22-1E83-A492-2DFAA5C87BF2}"/>
          </ac:picMkLst>
        </pc:picChg>
        <pc:picChg chg="del">
          <ac:chgData name="Thúy Mai" userId="222f1c7e07c9bd7a" providerId="LiveId" clId="{AA42272E-6042-48BC-8943-891516DEDBF7}" dt="2022-05-24T15:49:00.439" v="3022" actId="478"/>
          <ac:picMkLst>
            <pc:docMk/>
            <pc:sldMk cId="2588883350" sldId="337"/>
            <ac:picMk id="32" creationId="{E8527D71-5431-99DB-5E22-332AC5D445A8}"/>
          </ac:picMkLst>
        </pc:picChg>
      </pc:sldChg>
      <pc:sldChg chg="addSp delSp modSp add mod modAnim">
        <pc:chgData name="Thúy Mai" userId="222f1c7e07c9bd7a" providerId="LiveId" clId="{AA42272E-6042-48BC-8943-891516DEDBF7}" dt="2022-05-25T09:03:35.675" v="3423" actId="1076"/>
        <pc:sldMkLst>
          <pc:docMk/>
          <pc:sldMk cId="1898582085" sldId="338"/>
        </pc:sldMkLst>
        <pc:spChg chg="mod">
          <ac:chgData name="Thúy Mai" userId="222f1c7e07c9bd7a" providerId="LiveId" clId="{AA42272E-6042-48BC-8943-891516DEDBF7}" dt="2022-05-24T15:49:36.998" v="3080" actId="20577"/>
          <ac:spMkLst>
            <pc:docMk/>
            <pc:sldMk cId="1898582085" sldId="338"/>
            <ac:spMk id="7" creationId="{50CF7B8A-0CEE-BD3A-848D-BE421FB1A2D6}"/>
          </ac:spMkLst>
        </pc:spChg>
        <pc:spChg chg="del">
          <ac:chgData name="Thúy Mai" userId="222f1c7e07c9bd7a" providerId="LiveId" clId="{AA42272E-6042-48BC-8943-891516DEDBF7}" dt="2022-05-24T15:52:10.491" v="3089" actId="478"/>
          <ac:spMkLst>
            <pc:docMk/>
            <pc:sldMk cId="1898582085" sldId="338"/>
            <ac:spMk id="10" creationId="{7DD462EA-1272-FE5E-2746-1CFB30537B25}"/>
          </ac:spMkLst>
        </pc:spChg>
        <pc:spChg chg="add mod">
          <ac:chgData name="Thúy Mai" userId="222f1c7e07c9bd7a" providerId="LiveId" clId="{AA42272E-6042-48BC-8943-891516DEDBF7}" dt="2022-05-25T09:03:35.675" v="3423" actId="1076"/>
          <ac:spMkLst>
            <pc:docMk/>
            <pc:sldMk cId="1898582085" sldId="338"/>
            <ac:spMk id="11" creationId="{ED14FF9E-70A9-A444-4DD1-A6F7B49C86E7}"/>
          </ac:spMkLst>
        </pc:spChg>
        <pc:spChg chg="del mod">
          <ac:chgData name="Thúy Mai" userId="222f1c7e07c9bd7a" providerId="LiveId" clId="{AA42272E-6042-48BC-8943-891516DEDBF7}" dt="2022-05-24T15:57:37.403" v="3126" actId="478"/>
          <ac:spMkLst>
            <pc:docMk/>
            <pc:sldMk cId="1898582085" sldId="338"/>
            <ac:spMk id="12" creationId="{FE52CCE4-C414-AE89-18E8-7065ED110A2E}"/>
          </ac:spMkLst>
        </pc:spChg>
        <pc:spChg chg="add mod">
          <ac:chgData name="Thúy Mai" userId="222f1c7e07c9bd7a" providerId="LiveId" clId="{AA42272E-6042-48BC-8943-891516DEDBF7}" dt="2022-05-25T09:03:23.094" v="3418" actId="1076"/>
          <ac:spMkLst>
            <pc:docMk/>
            <pc:sldMk cId="1898582085" sldId="338"/>
            <ac:spMk id="14" creationId="{0A10263E-4E34-B540-D1B1-A6752998DB4B}"/>
          </ac:spMkLst>
        </pc:spChg>
        <pc:spChg chg="del">
          <ac:chgData name="Thúy Mai" userId="222f1c7e07c9bd7a" providerId="LiveId" clId="{AA42272E-6042-48BC-8943-891516DEDBF7}" dt="2022-05-24T15:52:13.388" v="3090" actId="478"/>
          <ac:spMkLst>
            <pc:docMk/>
            <pc:sldMk cId="1898582085" sldId="338"/>
            <ac:spMk id="16" creationId="{EE11110E-6F61-9FF7-978B-D25F645AEA58}"/>
          </ac:spMkLst>
        </pc:spChg>
        <pc:spChg chg="del">
          <ac:chgData name="Thúy Mai" userId="222f1c7e07c9bd7a" providerId="LiveId" clId="{AA42272E-6042-48BC-8943-891516DEDBF7}" dt="2022-05-24T15:52:15.002" v="3091" actId="478"/>
          <ac:spMkLst>
            <pc:docMk/>
            <pc:sldMk cId="1898582085" sldId="338"/>
            <ac:spMk id="30" creationId="{4E7D95A6-3A8C-5880-3EFF-537F85CE9C68}"/>
          </ac:spMkLst>
        </pc:spChg>
        <pc:graphicFrameChg chg="add del mod">
          <ac:chgData name="Thúy Mai" userId="222f1c7e07c9bd7a" providerId="LiveId" clId="{AA42272E-6042-48BC-8943-891516DEDBF7}" dt="2022-05-24T15:52:21.518" v="3095"/>
          <ac:graphicFrameMkLst>
            <pc:docMk/>
            <pc:sldMk cId="1898582085" sldId="338"/>
            <ac:graphicFrameMk id="2" creationId="{361028F1-BAE4-C7B8-302E-DA2108436E53}"/>
          </ac:graphicFrameMkLst>
        </pc:graphicFrameChg>
        <pc:graphicFrameChg chg="add del mod">
          <ac:chgData name="Thúy Mai" userId="222f1c7e07c9bd7a" providerId="LiveId" clId="{AA42272E-6042-48BC-8943-891516DEDBF7}" dt="2022-05-24T15:52:46.345" v="3105"/>
          <ac:graphicFrameMkLst>
            <pc:docMk/>
            <pc:sldMk cId="1898582085" sldId="338"/>
            <ac:graphicFrameMk id="4" creationId="{4FC4E254-2F29-443D-1E19-BBF66BFB46E5}"/>
          </ac:graphicFrameMkLst>
        </pc:graphicFrameChg>
        <pc:picChg chg="add mod">
          <ac:chgData name="Thúy Mai" userId="222f1c7e07c9bd7a" providerId="LiveId" clId="{AA42272E-6042-48BC-8943-891516DEDBF7}" dt="2022-05-25T09:03:34.160" v="3422" actId="1076"/>
          <ac:picMkLst>
            <pc:docMk/>
            <pc:sldMk cId="1898582085" sldId="338"/>
            <ac:picMk id="9" creationId="{E01FF489-A44E-4F7D-4817-E063B416980E}"/>
          </ac:picMkLst>
        </pc:picChg>
        <pc:picChg chg="add mod">
          <ac:chgData name="Thúy Mai" userId="222f1c7e07c9bd7a" providerId="LiveId" clId="{AA42272E-6042-48BC-8943-891516DEDBF7}" dt="2022-05-25T09:03:24.792" v="3419" actId="1076"/>
          <ac:picMkLst>
            <pc:docMk/>
            <pc:sldMk cId="1898582085" sldId="338"/>
            <ac:picMk id="15" creationId="{032E1663-5A4B-D9FE-89E9-9F7C3427CEB3}"/>
          </ac:picMkLst>
        </pc:picChg>
        <pc:picChg chg="del">
          <ac:chgData name="Thúy Mai" userId="222f1c7e07c9bd7a" providerId="LiveId" clId="{AA42272E-6042-48BC-8943-891516DEDBF7}" dt="2022-05-24T15:52:18.782" v="3092" actId="478"/>
          <ac:picMkLst>
            <pc:docMk/>
            <pc:sldMk cId="1898582085" sldId="338"/>
            <ac:picMk id="32" creationId="{E8527D71-5431-99DB-5E22-332AC5D445A8}"/>
          </ac:picMkLst>
        </pc:picChg>
      </pc:sldChg>
      <pc:sldChg chg="new del">
        <pc:chgData name="Thúy Mai" userId="222f1c7e07c9bd7a" providerId="LiveId" clId="{AA42272E-6042-48BC-8943-891516DEDBF7}" dt="2022-05-24T15:59:31.579" v="3145" actId="47"/>
        <pc:sldMkLst>
          <pc:docMk/>
          <pc:sldMk cId="2734983366" sldId="339"/>
        </pc:sldMkLst>
      </pc:sldChg>
      <pc:sldChg chg="addSp delSp modSp add mod modAnim">
        <pc:chgData name="Thúy Mai" userId="222f1c7e07c9bd7a" providerId="LiveId" clId="{AA42272E-6042-48BC-8943-891516DEDBF7}" dt="2022-05-25T09:03:49.237" v="3426"/>
        <pc:sldMkLst>
          <pc:docMk/>
          <pc:sldMk cId="3557499654" sldId="340"/>
        </pc:sldMkLst>
        <pc:spChg chg="mod">
          <ac:chgData name="Thúy Mai" userId="222f1c7e07c9bd7a" providerId="LiveId" clId="{AA42272E-6042-48BC-8943-891516DEDBF7}" dt="2022-05-24T16:03:51.729" v="3212" actId="20577"/>
          <ac:spMkLst>
            <pc:docMk/>
            <pc:sldMk cId="3557499654" sldId="340"/>
            <ac:spMk id="12" creationId="{F4F59542-440C-59C7-8C66-5A220F9136AA}"/>
          </ac:spMkLst>
        </pc:spChg>
        <pc:spChg chg="mod">
          <ac:chgData name="Thúy Mai" userId="222f1c7e07c9bd7a" providerId="LiveId" clId="{AA42272E-6042-48BC-8943-891516DEDBF7}" dt="2022-05-24T15:59:45.199" v="3168" actId="1076"/>
          <ac:spMkLst>
            <pc:docMk/>
            <pc:sldMk cId="3557499654" sldId="340"/>
            <ac:spMk id="14" creationId="{761421B1-1906-4F8E-BF53-DF1E9D07C1F2}"/>
          </ac:spMkLst>
        </pc:spChg>
        <pc:graphicFrameChg chg="add del mod">
          <ac:chgData name="Thúy Mai" userId="222f1c7e07c9bd7a" providerId="LiveId" clId="{AA42272E-6042-48BC-8943-891516DEDBF7}" dt="2022-05-24T16:00:55.996" v="3174"/>
          <ac:graphicFrameMkLst>
            <pc:docMk/>
            <pc:sldMk cId="3557499654" sldId="340"/>
            <ac:graphicFrameMk id="2" creationId="{14723DFE-73D8-8083-C2EF-CB0A94F3D38F}"/>
          </ac:graphicFrameMkLst>
        </pc:graphicFrameChg>
        <pc:picChg chg="del mod">
          <ac:chgData name="Thúy Mai" userId="222f1c7e07c9bd7a" providerId="LiveId" clId="{AA42272E-6042-48BC-8943-891516DEDBF7}" dt="2022-05-24T16:01:26.856" v="3185" actId="478"/>
          <ac:picMkLst>
            <pc:docMk/>
            <pc:sldMk cId="3557499654" sldId="340"/>
            <ac:picMk id="4" creationId="{5C22F13A-17A4-5C89-F032-DD4FC494A933}"/>
          </ac:picMkLst>
        </pc:picChg>
        <pc:picChg chg="add mod">
          <ac:chgData name="Thúy Mai" userId="222f1c7e07c9bd7a" providerId="LiveId" clId="{AA42272E-6042-48BC-8943-891516DEDBF7}" dt="2022-05-24T16:03:17.315" v="3198" actId="1076"/>
          <ac:picMkLst>
            <pc:docMk/>
            <pc:sldMk cId="3557499654" sldId="340"/>
            <ac:picMk id="5" creationId="{BD81D0A9-44A9-906A-0FDB-2218CFFE021D}"/>
          </ac:picMkLst>
        </pc:picChg>
        <pc:picChg chg="del">
          <ac:chgData name="Thúy Mai" userId="222f1c7e07c9bd7a" providerId="LiveId" clId="{AA42272E-6042-48BC-8943-891516DEDBF7}" dt="2022-05-24T15:59:46.451" v="3169" actId="478"/>
          <ac:picMkLst>
            <pc:docMk/>
            <pc:sldMk cId="3557499654" sldId="340"/>
            <ac:picMk id="9" creationId="{0B41BBAA-053D-755B-F240-4A952DF5105A}"/>
          </ac:picMkLst>
        </pc:picChg>
        <pc:picChg chg="add mod">
          <ac:chgData name="Thúy Mai" userId="222f1c7e07c9bd7a" providerId="LiveId" clId="{AA42272E-6042-48BC-8943-891516DEDBF7}" dt="2022-05-24T16:00:04.500" v="3171" actId="1076"/>
          <ac:picMkLst>
            <pc:docMk/>
            <pc:sldMk cId="3557499654" sldId="340"/>
            <ac:picMk id="10" creationId="{68624E58-161D-051C-6CDE-A25190511139}"/>
          </ac:picMkLst>
        </pc:picChg>
      </pc:sldChg>
      <pc:sldChg chg="addSp delSp modSp add mod delAnim modAnim">
        <pc:chgData name="Thúy Mai" userId="222f1c7e07c9bd7a" providerId="LiveId" clId="{AA42272E-6042-48BC-8943-891516DEDBF7}" dt="2022-05-25T09:04:55.086" v="3442"/>
        <pc:sldMkLst>
          <pc:docMk/>
          <pc:sldMk cId="3701234870" sldId="341"/>
        </pc:sldMkLst>
        <pc:spChg chg="del">
          <ac:chgData name="Thúy Mai" userId="222f1c7e07c9bd7a" providerId="LiveId" clId="{AA42272E-6042-48BC-8943-891516DEDBF7}" dt="2022-05-24T16:05:09.271" v="3244" actId="478"/>
          <ac:spMkLst>
            <pc:docMk/>
            <pc:sldMk cId="3701234870" sldId="341"/>
            <ac:spMk id="12" creationId="{F4F59542-440C-59C7-8C66-5A220F9136AA}"/>
          </ac:spMkLst>
        </pc:spChg>
        <pc:spChg chg="add mod">
          <ac:chgData name="Thúy Mai" userId="222f1c7e07c9bd7a" providerId="LiveId" clId="{AA42272E-6042-48BC-8943-891516DEDBF7}" dt="2022-05-25T09:04:07.570" v="3431" actId="1076"/>
          <ac:spMkLst>
            <pc:docMk/>
            <pc:sldMk cId="3701234870" sldId="341"/>
            <ac:spMk id="13" creationId="{A6DEB26E-D554-FD5D-3759-025DBD9463C5}"/>
          </ac:spMkLst>
        </pc:spChg>
        <pc:spChg chg="mod">
          <ac:chgData name="Thúy Mai" userId="222f1c7e07c9bd7a" providerId="LiveId" clId="{AA42272E-6042-48BC-8943-891516DEDBF7}" dt="2022-05-24T16:04:21.564" v="3241" actId="20577"/>
          <ac:spMkLst>
            <pc:docMk/>
            <pc:sldMk cId="3701234870" sldId="341"/>
            <ac:spMk id="14" creationId="{761421B1-1906-4F8E-BF53-DF1E9D07C1F2}"/>
          </ac:spMkLst>
        </pc:spChg>
        <pc:graphicFrameChg chg="add del mod">
          <ac:chgData name="Thúy Mai" userId="222f1c7e07c9bd7a" providerId="LiveId" clId="{AA42272E-6042-48BC-8943-891516DEDBF7}" dt="2022-05-24T16:05:11.693" v="3248"/>
          <ac:graphicFrameMkLst>
            <pc:docMk/>
            <pc:sldMk cId="3701234870" sldId="341"/>
            <ac:graphicFrameMk id="2" creationId="{6AF6FB20-C1A0-96E0-9A2E-18CD847B9061}"/>
          </ac:graphicFrameMkLst>
        </pc:graphicFrameChg>
        <pc:graphicFrameChg chg="add mod modGraphic">
          <ac:chgData name="Thúy Mai" userId="222f1c7e07c9bd7a" providerId="LiveId" clId="{AA42272E-6042-48BC-8943-891516DEDBF7}" dt="2022-05-25T09:04:37.388" v="3438" actId="1076"/>
          <ac:graphicFrameMkLst>
            <pc:docMk/>
            <pc:sldMk cId="3701234870" sldId="341"/>
            <ac:graphicFrameMk id="3" creationId="{8FA46691-5B1D-862F-968B-CB3034642E16}"/>
          </ac:graphicFrameMkLst>
        </pc:graphicFrameChg>
        <pc:graphicFrameChg chg="add del mod">
          <ac:chgData name="Thúy Mai" userId="222f1c7e07c9bd7a" providerId="LiveId" clId="{AA42272E-6042-48BC-8943-891516DEDBF7}" dt="2022-05-24T16:05:27.917" v="3254"/>
          <ac:graphicFrameMkLst>
            <pc:docMk/>
            <pc:sldMk cId="3701234870" sldId="341"/>
            <ac:graphicFrameMk id="4" creationId="{96C95600-32BE-28A9-22D4-15706B765A61}"/>
          </ac:graphicFrameMkLst>
        </pc:graphicFrameChg>
        <pc:picChg chg="add mod">
          <ac:chgData name="Thúy Mai" userId="222f1c7e07c9bd7a" providerId="LiveId" clId="{AA42272E-6042-48BC-8943-891516DEDBF7}" dt="2022-05-25T09:04:33.299" v="3437" actId="1076"/>
          <ac:picMkLst>
            <pc:docMk/>
            <pc:sldMk cId="3701234870" sldId="341"/>
            <ac:picMk id="4" creationId="{DB62A9EF-3E96-05AB-7503-4EBF96E7820B}"/>
          </ac:picMkLst>
        </pc:picChg>
        <pc:picChg chg="del">
          <ac:chgData name="Thúy Mai" userId="222f1c7e07c9bd7a" providerId="LiveId" clId="{AA42272E-6042-48BC-8943-891516DEDBF7}" dt="2022-05-24T16:05:10.779" v="3245" actId="478"/>
          <ac:picMkLst>
            <pc:docMk/>
            <pc:sldMk cId="3701234870" sldId="341"/>
            <ac:picMk id="5" creationId="{BD81D0A9-44A9-906A-0FDB-2218CFFE021D}"/>
          </ac:picMkLst>
        </pc:picChg>
        <pc:picChg chg="add mod">
          <ac:chgData name="Thúy Mai" userId="222f1c7e07c9bd7a" providerId="LiveId" clId="{AA42272E-6042-48BC-8943-891516DEDBF7}" dt="2022-05-24T16:04:46.756" v="3243"/>
          <ac:picMkLst>
            <pc:docMk/>
            <pc:sldMk cId="3701234870" sldId="341"/>
            <ac:picMk id="9" creationId="{3948DBF6-13AD-1E9E-EA9C-1929538BB432}"/>
          </ac:picMkLst>
        </pc:picChg>
        <pc:picChg chg="del">
          <ac:chgData name="Thúy Mai" userId="222f1c7e07c9bd7a" providerId="LiveId" clId="{AA42272E-6042-48BC-8943-891516DEDBF7}" dt="2022-05-24T16:04:46.199" v="3242" actId="478"/>
          <ac:picMkLst>
            <pc:docMk/>
            <pc:sldMk cId="3701234870" sldId="341"/>
            <ac:picMk id="10" creationId="{68624E58-161D-051C-6CDE-A25190511139}"/>
          </ac:picMkLst>
        </pc:picChg>
      </pc:sldChg>
      <pc:sldChg chg="addSp delSp modSp new mod">
        <pc:chgData name="Thúy Mai" userId="222f1c7e07c9bd7a" providerId="LiveId" clId="{AA42272E-6042-48BC-8943-891516DEDBF7}" dt="2022-05-24T16:11:53.288" v="3348" actId="1076"/>
        <pc:sldMkLst>
          <pc:docMk/>
          <pc:sldMk cId="3978426454" sldId="342"/>
        </pc:sldMkLst>
        <pc:spChg chg="del">
          <ac:chgData name="Thúy Mai" userId="222f1c7e07c9bd7a" providerId="LiveId" clId="{AA42272E-6042-48BC-8943-891516DEDBF7}" dt="2022-05-24T16:08:05.673" v="3288" actId="478"/>
          <ac:spMkLst>
            <pc:docMk/>
            <pc:sldMk cId="3978426454" sldId="342"/>
            <ac:spMk id="2" creationId="{20B5E87D-161E-A094-02BC-57D5D6C690CD}"/>
          </ac:spMkLst>
        </pc:spChg>
        <pc:spChg chg="del">
          <ac:chgData name="Thúy Mai" userId="222f1c7e07c9bd7a" providerId="LiveId" clId="{AA42272E-6042-48BC-8943-891516DEDBF7}" dt="2022-05-24T16:08:07.238" v="3289" actId="478"/>
          <ac:spMkLst>
            <pc:docMk/>
            <pc:sldMk cId="3978426454" sldId="342"/>
            <ac:spMk id="3" creationId="{7C89041C-E096-9B7A-1CA9-62BC1C02773B}"/>
          </ac:spMkLst>
        </pc:spChg>
        <pc:spChg chg="add mod">
          <ac:chgData name="Thúy Mai" userId="222f1c7e07c9bd7a" providerId="LiveId" clId="{AA42272E-6042-48BC-8943-891516DEDBF7}" dt="2022-05-24T16:11:53.288" v="3348" actId="1076"/>
          <ac:spMkLst>
            <pc:docMk/>
            <pc:sldMk cId="3978426454" sldId="342"/>
            <ac:spMk id="8" creationId="{3E77EC78-5B2D-0B0B-8A9C-0DAB2C55A9E9}"/>
          </ac:spMkLst>
        </pc:spChg>
        <pc:graphicFrameChg chg="add del mod">
          <ac:chgData name="Thúy Mai" userId="222f1c7e07c9bd7a" providerId="LiveId" clId="{AA42272E-6042-48BC-8943-891516DEDBF7}" dt="2022-05-24T16:08:08.082" v="3292"/>
          <ac:graphicFrameMkLst>
            <pc:docMk/>
            <pc:sldMk cId="3978426454" sldId="342"/>
            <ac:graphicFrameMk id="4" creationId="{708AA28B-02CC-B635-DA94-32B9DB323457}"/>
          </ac:graphicFrameMkLst>
        </pc:graphicFrameChg>
        <pc:graphicFrameChg chg="add mod modGraphic">
          <ac:chgData name="Thúy Mai" userId="222f1c7e07c9bd7a" providerId="LiveId" clId="{AA42272E-6042-48BC-8943-891516DEDBF7}" dt="2022-05-24T16:11:22.108" v="3338" actId="122"/>
          <ac:graphicFrameMkLst>
            <pc:docMk/>
            <pc:sldMk cId="3978426454" sldId="342"/>
            <ac:graphicFrameMk id="5" creationId="{C53FDFAB-E7FA-0D8C-E444-E7D97C3064FE}"/>
          </ac:graphicFrameMkLst>
        </pc:graphicFrameChg>
        <pc:graphicFrameChg chg="add del mod">
          <ac:chgData name="Thúy Mai" userId="222f1c7e07c9bd7a" providerId="LiveId" clId="{AA42272E-6042-48BC-8943-891516DEDBF7}" dt="2022-05-24T16:11:36.124" v="3341"/>
          <ac:graphicFrameMkLst>
            <pc:docMk/>
            <pc:sldMk cId="3978426454" sldId="342"/>
            <ac:graphicFrameMk id="6" creationId="{829DD114-FFEE-FDFF-4CBD-7CE1352283D3}"/>
          </ac:graphicFrameMkLst>
        </pc:graphicFrameChg>
      </pc:sldChg>
      <pc:sldChg chg="add del">
        <pc:chgData name="Thúy Mai" userId="222f1c7e07c9bd7a" providerId="LiveId" clId="{AA42272E-6042-48BC-8943-891516DEDBF7}" dt="2022-05-24T16:12:38.487" v="3354" actId="47"/>
        <pc:sldMkLst>
          <pc:docMk/>
          <pc:sldMk cId="3210089973" sldId="343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053A4B90-D829-8495-1C9C-1772E48754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25BE35BD-CAB7-6AF3-A0A3-96CF19EC3D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8FCCA017-5F4C-79F6-DAC7-E5001E9A81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1E088D93-98C7-76A0-C2B0-7910EC7B4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B4E99C5E-4FE5-53CC-8994-8728194D3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791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124BC345-9470-8F0A-664E-12523D55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00570554-7355-A6C6-C1F2-1AE09EE34C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36B7D5E-F3A2-4CDF-10F7-EDE455F0B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6A67F6A6-407A-8A37-E13D-DD69C478F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C1DF263F-245A-8739-687D-1BAB84137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53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E986258A-E2F8-9E66-D31D-00BA9A912A7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BEC7F1E1-2667-AB7F-C77C-8141622F67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4F8A70C9-9181-79E1-D3A4-A6AA367A0B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4698106-7E4D-CF30-70DF-C91F4870F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667F115D-D03C-FDE7-9C16-1E8A854A0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2608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0D84C78-E6C9-42C1-9FB2-DCF877BB2B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4E47D12-C83A-4182-B52C-72E7FDA90C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1061A8-2484-4CE4-AB90-15631B0F91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21BC2EF-CE53-4D41-830B-6E89EAB88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0D28589-131E-4FA3-B66F-75E91AF7C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5050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F276339-53CD-4D9E-80EA-7F07746C0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8577E25-2F06-4831-93BE-D0BC84BAFD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02FBE17-F86A-4A36-AA77-F189713A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0F2851A-0B9D-40F0-B6FF-90773F5DB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893FE9B-1525-44F7-BF86-D6E4B3954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4098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6A080-2AB6-44E2-AD54-B89B4059D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80D2C25-4123-47E7-8351-86AC0A8480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40875B6-C2DD-43BF-8195-151C92CFF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A6B788B-0ABF-4644-B52A-6774271472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7E55252-51CE-4966-A6DB-435BB5AA7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6214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2C94B83-AEC0-4E62-B5AF-ED1438DC8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7EC9CD1-5D99-4CA8-B5CE-B14CAB5504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AD89E4EA-7039-42DF-9CE2-63EF623A24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517AE39-EAC1-42A9-849D-07FC07CF62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8EBFCE8-FBAF-4266-A343-4743DE6FD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82AD037-472C-407D-88D0-305A1DA3F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323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535786F-36DB-482B-8756-59A26026C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1562FA2-450F-4153-9892-992C75C4A9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50141E6-FAEF-40EE-B33E-8AFDF918D8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9DB74C1-1FA3-4CE4-8EF7-72ABCA67FB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DD0C6BC-8ADD-4F54-B80B-C1C2E75577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24773D-98F5-4C8A-819F-55E367AF9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F6D7E8F8-0887-4725-B7CB-31A1775E2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DB64CF7-97BE-43FB-A204-2C55F7C7A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466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95AD32-2B5A-4736-BB93-424F448BFA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560BEA-A407-48CF-863D-5B5EEC956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40E3C7F-44C8-49D0-95D2-A8775AECE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4FA1405-3881-414E-B860-4BB7C0016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2305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9D701AE-79CE-4704-9CCB-21BDC97AA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D974AC9-28A3-482A-A10A-45DB72023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72B5523-BBAF-47C7-BD5E-057DA26C9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0576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7DB7A1-5F47-4474-A766-0B6443B3D3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B1EEA5A-ACF5-43DC-85C3-693C0883D5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B073DE9-7DAA-4905-81D9-B94FF87DBF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175BD49-6431-4970-970E-8E2ECA668E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A34236E-19B8-4AAD-A2C3-6EA3DF7BC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BD13C72-B055-487C-8F93-BBFB970F5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414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8B1F773-D1F3-AC00-4775-F507DAC20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052ECEF1-9E10-3FDE-35FF-4EBE77EE8B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35E91852-C79B-63E1-1290-1E1DE1D7B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4347BD30-AEF9-7BAF-2773-DB841768D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AC7C6457-2095-30F0-AA3B-91480AB5D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1074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AA4EFF-3698-47DD-8B79-0FE7E7B23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F8C8316-2155-4F96-927B-54C5A450D3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92E167E-5F8A-405D-A3BE-276BF981C7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FBEAA1F-439F-4B7A-B482-485B572804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799AD34-B287-46B7-8CFC-02E66C9F8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A2E9822-A3C2-4143-B259-35EF4C8DC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632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6D1617-BEF1-4EED-A61C-F681159AA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161BDC4-BA01-420A-ABDB-ABF3FE3587B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43CD8C0-1DA9-4457-8AEF-81EF08703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91BFF77-E1E0-47F1-B360-63B1C131A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ECFE027-510C-4087-89A2-DA446C750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4757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0B4E6380-E0A9-4598-B3A4-DCF4F20EA5E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3AC7353-6EE2-4CA2-B7FD-4DEC2073AB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FDDF153-717A-4BDE-9242-566B5761C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723BA6-A18E-47CA-9E1C-0DA490D8D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22B1460-1098-483A-9BD5-BD797F200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5179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0D84C78-E6C9-42C1-9FB2-DCF877BB2B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4E47D12-C83A-4182-B52C-72E7FDA90C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1061A8-2484-4CE4-AB90-15631B0F91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21BC2EF-CE53-4D41-830B-6E89EAB88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0D28589-131E-4FA3-B66F-75E91AF7C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5223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F276339-53CD-4D9E-80EA-7F07746C0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8577E25-2F06-4831-93BE-D0BC84BAFD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02FBE17-F86A-4A36-AA77-F189713A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0F2851A-0B9D-40F0-B6FF-90773F5DB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893FE9B-1525-44F7-BF86-D6E4B3954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9864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6A080-2AB6-44E2-AD54-B89B4059D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80D2C25-4123-47E7-8351-86AC0A8480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40875B6-C2DD-43BF-8195-151C92CFF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A6B788B-0ABF-4644-B52A-6774271472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7E55252-51CE-4966-A6DB-435BB5AA7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8113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2C94B83-AEC0-4E62-B5AF-ED1438DC8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7EC9CD1-5D99-4CA8-B5CE-B14CAB5504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AD89E4EA-7039-42DF-9CE2-63EF623A24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517AE39-EAC1-42A9-849D-07FC07CF62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8EBFCE8-FBAF-4266-A343-4743DE6FD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82AD037-472C-407D-88D0-305A1DA3F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4279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535786F-36DB-482B-8756-59A26026C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1562FA2-450F-4153-9892-992C75C4A9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50141E6-FAEF-40EE-B33E-8AFDF918D8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9DB74C1-1FA3-4CE4-8EF7-72ABCA67FB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DD0C6BC-8ADD-4F54-B80B-C1C2E75577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24773D-98F5-4C8A-819F-55E367AF9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F6D7E8F8-0887-4725-B7CB-31A1775E2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DB64CF7-97BE-43FB-A204-2C55F7C7A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295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95AD32-2B5A-4736-BB93-424F448BFA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560BEA-A407-48CF-863D-5B5EEC956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40E3C7F-44C8-49D0-95D2-A8775AECE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4FA1405-3881-414E-B860-4BB7C0016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994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9D701AE-79CE-4704-9CCB-21BDC97AA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D974AC9-28A3-482A-A10A-45DB72023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72B5523-BBAF-47C7-BD5E-057DA26C9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34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A8A5D31A-1D9A-BE23-68A7-DD3EC9AA84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8FDFB75D-974F-D6E3-6D27-B97E796C2C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ADDE135-C560-7119-A633-ED5A6941A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3EEE16B4-4DC0-811A-6FBB-B3F8DCFC5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BCF111C4-9D02-CBB3-C707-83A59A425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7969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7DB7A1-5F47-4474-A766-0B6443B3D3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B1EEA5A-ACF5-43DC-85C3-693C0883D5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B073DE9-7DAA-4905-81D9-B94FF87DBF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175BD49-6431-4970-970E-8E2ECA668E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A34236E-19B8-4AAD-A2C3-6EA3DF7BC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BD13C72-B055-487C-8F93-BBFB970F5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9168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AA4EFF-3698-47DD-8B79-0FE7E7B23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F8C8316-2155-4F96-927B-54C5A450D3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92E167E-5F8A-405D-A3BE-276BF981C7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FBEAA1F-439F-4B7A-B482-485B572804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799AD34-B287-46B7-8CFC-02E66C9F8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A2E9822-A3C2-4143-B259-35EF4C8DC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3759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6D1617-BEF1-4EED-A61C-F681159AA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161BDC4-BA01-420A-ABDB-ABF3FE3587B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43CD8C0-1DA9-4457-8AEF-81EF08703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91BFF77-E1E0-47F1-B360-63B1C131A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ECFE027-510C-4087-89A2-DA446C750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3183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0B4E6380-E0A9-4598-B3A4-DCF4F20EA5E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3AC7353-6EE2-4CA2-B7FD-4DEC2073AB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FDDF153-717A-4BDE-9242-566B5761C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723BA6-A18E-47CA-9E1C-0DA490D8D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22B1460-1098-483A-9BD5-BD797F200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037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1F6F37A-11E6-AE80-8BFF-7D7182143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CCDE48D0-0B24-F3D9-B24D-01A08CC47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1B698806-009B-BDEC-66A9-A4207E6609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41EAF737-4335-FCA1-25DF-63D8C845D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567007A4-0F64-F205-5E17-85EAD8208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37C762D6-39D6-8283-316C-051875F27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20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73ED821-3619-EE38-8371-C2FDA4D731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BB87C95C-8E2B-7D2A-460F-E82DE8ABC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43AF7609-68E9-9176-B2A8-377C5BD570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7AA33E44-FA89-CE06-1AC6-B823D13243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9F918147-1291-5B72-92D7-8D5022EE63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7413B679-176D-A5E7-8106-296DAF58D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442AB15C-4469-5007-467F-ABBE4D21B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536A4801-759E-E7D7-9BC7-8FF0161AB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96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A2D8B4FC-9E9B-F157-3D95-B95F97D03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87BC9706-6DE3-BA22-F5EB-6B1E64D14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D367D8A3-9602-4464-ABBB-779F58B78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6A5469B3-9A5A-65EF-189F-B49100071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90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B5C733C3-2608-0A01-5786-19F597BC98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E7355F4E-21F5-BDEC-71EA-71FDBDB2C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D49C3B5B-E356-F7A2-011F-14D1189D5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394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548C449D-CD2C-E9DB-3366-538CC1E0D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BEA73B6D-4A92-097D-D147-B691D60AB9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8B4C0047-A113-E906-99DE-9C9A829889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B847DBB6-DBC0-8594-E1BD-22F9D8D7F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5A1F0B08-5EC4-11F0-202C-FE00E71A0B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CE11F623-161A-E8AF-A4CE-A1BBEC42F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983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C69673A9-3CA3-74A9-AEBA-063820D0CC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3D778CE7-FE00-E089-C4B0-32F44D1DFB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9A1F5571-7F24-31FB-78A2-5301223919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94230DC5-DA47-68EF-58A8-B0A03CB3A2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FEDB3685-BB2A-4D23-0057-6AF1DAACC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67FD69A9-C14C-487D-0D00-03B3D3C9C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54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02544103-0E7C-CEF6-9584-298FDBF9E2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B1F5373E-F971-1B80-05B0-5D0AC19C7E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DD6331D-ACDC-3DBE-F22B-05D3E68D7C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7FB055-B6DD-40E0-8BB3-F5AB4B0D4753}" type="datetimeFigureOut">
              <a:rPr lang="en-US" smtClean="0"/>
              <a:t>7/1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F6BB96D9-B6C3-2BFC-FE2C-9690B5A63C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74742D7B-4DA1-8FF8-AF7E-3D5DDA8143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60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B60399E-619D-4220-AB1B-096D2CA86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E53F2C4-D3ED-4342-8816-BABC4E3E3C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CE75DC5-E510-41B8-A99F-B8D044907E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D5A7753-27DA-4EE2-97B5-90CCBBD8A3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1A92C8C-209A-432A-AC15-0F55BF3F9C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348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B60399E-619D-4220-AB1B-096D2CA86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E53F2C4-D3ED-4342-8816-BABC4E3E3C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CE75DC5-E510-41B8-A99F-B8D044907E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D5A7753-27DA-4EE2-97B5-90CCBBD8A3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1A92C8C-209A-432A-AC15-0F55BF3F9C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045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xmlns="" id="{D7CDBC88-B427-A7CB-2E10-7D972648A012}"/>
              </a:ext>
            </a:extLst>
          </p:cNvPr>
          <p:cNvSpPr/>
          <p:nvPr/>
        </p:nvSpPr>
        <p:spPr>
          <a:xfrm>
            <a:off x="2804927" y="1533390"/>
            <a:ext cx="6980870" cy="2800350"/>
          </a:xfrm>
          <a:prstGeom prst="wedgeEllipseCallout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 TRỜI TUỔI THƠ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024" y="4333741"/>
            <a:ext cx="3794975" cy="252425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95" y="273945"/>
            <a:ext cx="3911622" cy="16859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604" y="4761291"/>
            <a:ext cx="3992786" cy="20967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1103" y="64194"/>
            <a:ext cx="3150897" cy="189567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492609" y="2967335"/>
            <a:ext cx="720678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U TRỜI TUỔI THƠ</a:t>
            </a:r>
            <a:endParaRPr lang="en-US" sz="5400" b="1" cap="none" spc="0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66069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4851E3C2-6AF7-0C66-324B-D3CB8E168437}"/>
              </a:ext>
            </a:extLst>
          </p:cNvPr>
          <p:cNvSpPr txBox="1"/>
          <p:nvPr/>
        </p:nvSpPr>
        <p:spPr>
          <a:xfrm>
            <a:off x="865415" y="258537"/>
            <a:ext cx="6897654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tri thức ngữ vă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50CF7B8A-0CEE-BD3A-848D-BE421FB1A2D6}"/>
              </a:ext>
            </a:extLst>
          </p:cNvPr>
          <p:cNvSpPr txBox="1"/>
          <p:nvPr/>
        </p:nvSpPr>
        <p:spPr>
          <a:xfrm>
            <a:off x="865415" y="1045569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7DD462EA-1272-FE5E-2746-1CFB30537B25}"/>
              </a:ext>
            </a:extLst>
          </p:cNvPr>
          <p:cNvSpPr txBox="1"/>
          <p:nvPr/>
        </p:nvSpPr>
        <p:spPr>
          <a:xfrm>
            <a:off x="990600" y="1658814"/>
            <a:ext cx="184042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800" b="1" dirty="0">
                <a:solidFill>
                  <a:srgbClr val="1498E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Chi </a:t>
            </a:r>
            <a:r>
              <a:rPr lang="en-US" sz="2800" b="1" dirty="0" err="1">
                <a:solidFill>
                  <a:srgbClr val="1498E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endParaRPr lang="en-US" sz="2800" dirty="0">
              <a:solidFill>
                <a:srgbClr val="1498E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xmlns="" id="{FE52CCE4-C414-AE89-18E8-7065ED110A2E}"/>
              </a:ext>
            </a:extLst>
          </p:cNvPr>
          <p:cNvSpPr/>
          <p:nvPr/>
        </p:nvSpPr>
        <p:spPr>
          <a:xfrm>
            <a:off x="865415" y="3058392"/>
            <a:ext cx="1830160" cy="586146"/>
          </a:xfrm>
          <a:prstGeom prst="roundRect">
            <a:avLst>
              <a:gd name="adj" fmla="val 31450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EE11110E-6F61-9FF7-978B-D25F645AEA58}"/>
              </a:ext>
            </a:extLst>
          </p:cNvPr>
          <p:cNvSpPr txBox="1"/>
          <p:nvPr/>
        </p:nvSpPr>
        <p:spPr>
          <a:xfrm>
            <a:off x="3215222" y="2633544"/>
            <a:ext cx="8632722" cy="1932837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ếu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ở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ô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2C49AEB6-FF22-1E83-A492-2DFAA5C87B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224456"/>
            <a:ext cx="5024108" cy="2629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88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endParaRPr lang="en-US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888642" y="1251997"/>
            <a:ext cx="1063302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19484" y="1198620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11D78F5-E174-230F-DAFB-32FF3B7D3DCC}"/>
              </a:ext>
            </a:extLst>
          </p:cNvPr>
          <p:cNvSpPr txBox="1"/>
          <p:nvPr/>
        </p:nvSpPr>
        <p:spPr>
          <a:xfrm>
            <a:off x="1558343" y="2129347"/>
            <a:ext cx="9852338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ái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ch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s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ướ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ấ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ổ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481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4851E3C2-6AF7-0C66-324B-D3CB8E168437}"/>
              </a:ext>
            </a:extLst>
          </p:cNvPr>
          <p:cNvSpPr txBox="1"/>
          <p:nvPr/>
        </p:nvSpPr>
        <p:spPr>
          <a:xfrm>
            <a:off x="865415" y="258537"/>
            <a:ext cx="6897654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tri thức ngữ vă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50CF7B8A-0CEE-BD3A-848D-BE421FB1A2D6}"/>
              </a:ext>
            </a:extLst>
          </p:cNvPr>
          <p:cNvSpPr txBox="1"/>
          <p:nvPr/>
        </p:nvSpPr>
        <p:spPr>
          <a:xfrm>
            <a:off x="865415" y="1045569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ED14FF9E-70A9-A444-4DD1-A6F7B49C86E7}"/>
              </a:ext>
            </a:extLst>
          </p:cNvPr>
          <p:cNvSpPr txBox="1"/>
          <p:nvPr/>
        </p:nvSpPr>
        <p:spPr>
          <a:xfrm>
            <a:off x="2072794" y="2927918"/>
            <a:ext cx="9777242" cy="975716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ổ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ọ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0A10263E-4E34-B540-D1B1-A6752998DB4B}"/>
              </a:ext>
            </a:extLst>
          </p:cNvPr>
          <p:cNvSpPr txBox="1"/>
          <p:nvPr/>
        </p:nvSpPr>
        <p:spPr>
          <a:xfrm>
            <a:off x="2072794" y="5172739"/>
            <a:ext cx="9777242" cy="515590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qu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E01FF489-A44E-4F7D-4817-E063B416980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81" y="2305190"/>
            <a:ext cx="1947813" cy="1947813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xmlns="" id="{032E1663-5A4B-D9FE-89E9-9F7C3427CE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03344"/>
            <a:ext cx="2204371" cy="2204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582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777658" y="1094281"/>
            <a:ext cx="1063302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19484" y="1198620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11D78F5-E174-230F-DAFB-32FF3B7D3DCC}"/>
              </a:ext>
            </a:extLst>
          </p:cNvPr>
          <p:cNvSpPr txBox="1"/>
          <p:nvPr/>
        </p:nvSpPr>
        <p:spPr>
          <a:xfrm>
            <a:off x="1558343" y="2129347"/>
            <a:ext cx="9852338" cy="29161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de-DE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de-DE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ện ngắn</a:t>
            </a:r>
            <a:r>
              <a:rPr lang="de-DE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"Bức tranh của em gái tôi" </a:t>
            </a:r>
            <a:r>
              <a:rPr lang="de-DE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ạ Duy Anh):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ân vật người anh trai hiện lên là người ích kỉ, đố kị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Thể hiện qua suy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; </a:t>
            </a: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Thể hiện qua hành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;</a:t>
            </a: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+ Thể hiện qua thái độ, cảm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xúc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613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5576393" y="172340"/>
            <a:ext cx="3705259" cy="707886"/>
          </a:xfrm>
          <a:prstGeom prst="rect">
            <a:avLst/>
          </a:prstGeom>
          <a:solidFill>
            <a:srgbClr val="0000CC"/>
          </a:soli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Bong bóng Lời nói: Hình bầu dục 11">
            <a:extLst>
              <a:ext uri="{FF2B5EF4-FFF2-40B4-BE49-F238E27FC236}">
                <a16:creationId xmlns:a16="http://schemas.microsoft.com/office/drawing/2014/main" xmlns="" id="{F4F59542-440C-59C7-8C66-5A220F9136AA}"/>
              </a:ext>
            </a:extLst>
          </p:cNvPr>
          <p:cNvSpPr/>
          <p:nvPr/>
        </p:nvSpPr>
        <p:spPr>
          <a:xfrm>
            <a:off x="3493764" y="799833"/>
            <a:ext cx="7870515" cy="3785046"/>
          </a:xfrm>
          <a:prstGeom prst="wedgeEllipseCallout">
            <a:avLst>
              <a:gd name="adj1" fmla="val -48774"/>
              <a:gd name="adj2" fmla="val 50571"/>
            </a:avLst>
          </a:prstGeom>
          <a:solidFill>
            <a:srgbClr val="1498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800"/>
              </a:spcAft>
            </a:pPr>
            <a:endParaRPr lang="en-US" sz="3200" i="1" dirty="0" smtClean="0">
              <a:solidFill>
                <a:srgbClr val="0D0D0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3200" i="1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i="1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ọc</a:t>
            </a:r>
            <a:r>
              <a:rPr lang="en-US" sz="3200" i="1" dirty="0" smtClean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văn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bản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ruyện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ngắn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mini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mà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mình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yêu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hích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sau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đó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chỉ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ra</a:t>
            </a:r>
            <a:r>
              <a:rPr lang="en-US" sz="32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các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yếu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ố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như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: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đề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ài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, chi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iết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nhân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vật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ở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văn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bản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đó</a:t>
            </a:r>
            <a:r>
              <a:rPr lang="en-US" sz="3200" i="1" dirty="0">
                <a:solidFill>
                  <a:srgbClr val="262626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.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68624E58-161D-051C-6CDE-A251905111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3103" y="1851438"/>
            <a:ext cx="3053002" cy="222843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BD81D0A9-44A9-906A-0FDB-2218CFFE02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200" y="4461507"/>
            <a:ext cx="4185292" cy="2519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671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5576393" y="172340"/>
            <a:ext cx="3705259" cy="707886"/>
          </a:xfrm>
          <a:prstGeom prst="rect">
            <a:avLst/>
          </a:prstGeom>
          <a:solidFill>
            <a:srgbClr val="0000CC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3948DBF6-13AD-1E9E-EA9C-1929538BB4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xmlns="" id="{8FA46691-5B1D-862F-968B-CB3034642E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9534046"/>
              </p:ext>
            </p:extLst>
          </p:nvPr>
        </p:nvGraphicFramePr>
        <p:xfrm>
          <a:off x="3379897" y="2653080"/>
          <a:ext cx="7578048" cy="289063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36928">
                  <a:extLst>
                    <a:ext uri="{9D8B030D-6E8A-4147-A177-3AD203B41FA5}">
                      <a16:colId xmlns:a16="http://schemas.microsoft.com/office/drawing/2014/main" xmlns="" val="817455024"/>
                    </a:ext>
                  </a:extLst>
                </a:gridCol>
                <a:gridCol w="3441120">
                  <a:extLst>
                    <a:ext uri="{9D8B030D-6E8A-4147-A177-3AD203B41FA5}">
                      <a16:colId xmlns:a16="http://schemas.microsoft.com/office/drawing/2014/main" xmlns="" val="2093964534"/>
                    </a:ext>
                  </a:extLst>
                </a:gridCol>
              </a:tblGrid>
              <a:tr h="6122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sưu tầm, kể chuy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vẽ tra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58909231"/>
                  </a:ext>
                </a:extLst>
              </a:tr>
              <a:tr h="191984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ưu tầm các truyện ngắn trên VHTT... (ít nhất 02). Tập kể lại một câu chuyện bằng lời văn của em cho các bạn cùng nghe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 tranh về một nhân vật, một chi tiết độc đáo ở trong truyện mà em yêu thích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662571351"/>
                  </a:ext>
                </a:extLst>
              </a:tr>
            </a:tbl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A6DEB26E-D554-FD5D-3759-025DBD9463C5}"/>
              </a:ext>
            </a:extLst>
          </p:cNvPr>
          <p:cNvSpPr txBox="1"/>
          <p:nvPr/>
        </p:nvSpPr>
        <p:spPr>
          <a:xfrm>
            <a:off x="4329135" y="1301185"/>
            <a:ext cx="655320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02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á nhân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DB62A9EF-3E96-05AB-7503-4EBF96E782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1736" y="4386276"/>
            <a:ext cx="2586527" cy="2586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234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xmlns="" id="{C53FDFAB-E7FA-0D8C-E444-E7D97C3064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1675617"/>
              </p:ext>
            </p:extLst>
          </p:nvPr>
        </p:nvGraphicFramePr>
        <p:xfrm>
          <a:off x="275301" y="935288"/>
          <a:ext cx="11641397" cy="53856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69671">
                  <a:extLst>
                    <a:ext uri="{9D8B030D-6E8A-4147-A177-3AD203B41FA5}">
                      <a16:colId xmlns:a16="http://schemas.microsoft.com/office/drawing/2014/main" xmlns="" val="2558559266"/>
                    </a:ext>
                  </a:extLst>
                </a:gridCol>
                <a:gridCol w="2811060">
                  <a:extLst>
                    <a:ext uri="{9D8B030D-6E8A-4147-A177-3AD203B41FA5}">
                      <a16:colId xmlns:a16="http://schemas.microsoft.com/office/drawing/2014/main" xmlns="" val="3124691571"/>
                    </a:ext>
                  </a:extLst>
                </a:gridCol>
                <a:gridCol w="3133127">
                  <a:extLst>
                    <a:ext uri="{9D8B030D-6E8A-4147-A177-3AD203B41FA5}">
                      <a16:colId xmlns:a16="http://schemas.microsoft.com/office/drawing/2014/main" xmlns="" val="3277881159"/>
                    </a:ext>
                  </a:extLst>
                </a:gridCol>
                <a:gridCol w="3127539">
                  <a:extLst>
                    <a:ext uri="{9D8B030D-6E8A-4147-A177-3AD203B41FA5}">
                      <a16:colId xmlns:a16="http://schemas.microsoft.com/office/drawing/2014/main" xmlns="" val="1380243352"/>
                    </a:ext>
                  </a:extLst>
                </a:gridCol>
              </a:tblGrid>
              <a:tr h="3931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93714203"/>
                  </a:ext>
                </a:extLst>
              </a:tr>
              <a:tr h="258479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ư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ầ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à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5- 6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- 8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chi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(9 - 10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43412889"/>
                  </a:ext>
                </a:extLst>
              </a:tr>
              <a:tr h="238019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49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5 – 6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7 – 8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ấ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 - 10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31604089"/>
                  </a:ext>
                </a:extLst>
              </a:tr>
            </a:tbl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3E77EC78-5B2D-0B0B-8A9C-0DAB2C55A9E9}"/>
              </a:ext>
            </a:extLst>
          </p:cNvPr>
          <p:cNvSpPr txBox="1"/>
          <p:nvPr/>
        </p:nvSpPr>
        <p:spPr>
          <a:xfrm>
            <a:off x="2428566" y="163592"/>
            <a:ext cx="80427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ubric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endParaRPr lang="en-US" sz="32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4264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777658" y="1094281"/>
            <a:ext cx="1063302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19484" y="1198620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11D78F5-E174-230F-DAFB-32FF3B7D3DCC}"/>
              </a:ext>
            </a:extLst>
          </p:cNvPr>
          <p:cNvSpPr txBox="1"/>
          <p:nvPr/>
        </p:nvSpPr>
        <p:spPr>
          <a:xfrm>
            <a:off x="1558343" y="2129347"/>
            <a:ext cx="9852338" cy="1578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52400" algn="l"/>
              </a:tabLst>
            </a:pPr>
            <a:r>
              <a:rPr lang="de-DE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oàn thiện các nội dung của tiết học;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152400" algn="l"/>
              </a:tabLst>
            </a:pPr>
            <a:r>
              <a:rPr lang="de-DE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Đọc trước theo </a:t>
            </a:r>
            <a:r>
              <a:rPr lang="de-DE" sz="28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r>
              <a:rPr lang="de-DE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SGK bài </a:t>
            </a:r>
            <a:r>
              <a:rPr lang="de-DE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ầy chim chìa vôi</a:t>
            </a:r>
            <a:r>
              <a:rPr lang="de-DE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a Nguyễn Quang Thiều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189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Connector 8">
            <a:extLst>
              <a:ext uri="{FF2B5EF4-FFF2-40B4-BE49-F238E27FC236}">
                <a16:creationId xmlns:a16="http://schemas.microsoft.com/office/drawing/2014/main" xmlns="" id="{F8AC4D4F-89DB-4163-A36E-554019BB9CBF}"/>
              </a:ext>
            </a:extLst>
          </p:cNvPr>
          <p:cNvSpPr/>
          <p:nvPr/>
        </p:nvSpPr>
        <p:spPr>
          <a:xfrm>
            <a:off x="848640" y="3745117"/>
            <a:ext cx="2647230" cy="2531717"/>
          </a:xfrm>
          <a:prstGeom prst="flowChartConnector">
            <a:avLst/>
          </a:prstGeom>
          <a:solidFill>
            <a:srgbClr val="00B0F0"/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BẦU TRỜI TUỔI THƠ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ound Diagonal Corner Rectangle 71">
            <a:extLst>
              <a:ext uri="{FF2B5EF4-FFF2-40B4-BE49-F238E27FC236}">
                <a16:creationId xmlns:a16="http://schemas.microsoft.com/office/drawing/2014/main" xmlns="" id="{539204D3-DA95-A94D-5507-CC68AAFE5648}"/>
              </a:ext>
            </a:extLst>
          </p:cNvPr>
          <p:cNvSpPr/>
          <p:nvPr/>
        </p:nvSpPr>
        <p:spPr>
          <a:xfrm>
            <a:off x="3994879" y="4360517"/>
            <a:ext cx="8011796" cy="1474236"/>
          </a:xfrm>
          <a:prstGeom prst="round2Diag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57150" algn="l"/>
              </a:tabLst>
            </a:pPr>
            <a:r>
              <a:rPr lang="en-US" sz="3200" b="1" u="none" strike="noStrike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ẳng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”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srgbClr val="FF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(Gia-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ê-ô-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ác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57150" algn="l"/>
              </a:tabLs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pic>
        <p:nvPicPr>
          <p:cNvPr id="1028" name="Picture 30">
            <a:extLst>
              <a:ext uri="{FF2B5EF4-FFF2-40B4-BE49-F238E27FC236}">
                <a16:creationId xmlns:a16="http://schemas.microsoft.com/office/drawing/2014/main" xmlns="" id="{1A191246-3402-29D4-08D6-78EA5AFF40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724" y="323466"/>
            <a:ext cx="2395568" cy="278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1">
            <a:extLst>
              <a:ext uri="{FF2B5EF4-FFF2-40B4-BE49-F238E27FC236}">
                <a16:creationId xmlns:a16="http://schemas.microsoft.com/office/drawing/2014/main" xmlns="" id="{04AE2734-63EB-17FE-DD6C-02C68D515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2120" y="318496"/>
            <a:ext cx="2505095" cy="278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32">
            <a:extLst>
              <a:ext uri="{FF2B5EF4-FFF2-40B4-BE49-F238E27FC236}">
                <a16:creationId xmlns:a16="http://schemas.microsoft.com/office/drawing/2014/main" xmlns="" id="{7B0B6FF8-267E-C883-7566-31BBF481C7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303" y="318496"/>
            <a:ext cx="2481975" cy="2794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33">
            <a:extLst>
              <a:ext uri="{FF2B5EF4-FFF2-40B4-BE49-F238E27FC236}">
                <a16:creationId xmlns:a16="http://schemas.microsoft.com/office/drawing/2014/main" xmlns="" id="{6F133B91-1325-2757-4FB4-265221D32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28" y="318496"/>
            <a:ext cx="2726900" cy="2864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4268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xmlns="" id="{FF863F7E-5009-4055-96E2-7518EA0A1048}"/>
              </a:ext>
            </a:extLst>
          </p:cNvPr>
          <p:cNvSpPr/>
          <p:nvPr/>
        </p:nvSpPr>
        <p:spPr>
          <a:xfrm>
            <a:off x="6219126" y="2128971"/>
            <a:ext cx="5657088" cy="893364"/>
          </a:xfrm>
          <a:prstGeom prst="roundRect">
            <a:avLst>
              <a:gd name="adj" fmla="val 40550"/>
            </a:avLst>
          </a:prstGeom>
          <a:solidFill>
            <a:srgbClr val="05BCF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6CF8B5DE-F53F-4E2C-A5A8-8B5959A4EFA3}"/>
              </a:ext>
            </a:extLst>
          </p:cNvPr>
          <p:cNvSpPr/>
          <p:nvPr/>
        </p:nvSpPr>
        <p:spPr>
          <a:xfrm>
            <a:off x="5892664" y="618671"/>
            <a:ext cx="5657088" cy="893364"/>
          </a:xfrm>
          <a:prstGeom prst="roundRect">
            <a:avLst>
              <a:gd name="adj" fmla="val 40550"/>
            </a:avLst>
          </a:prstGeom>
          <a:solidFill>
            <a:srgbClr val="0066FF"/>
          </a:solidFill>
          <a:ln>
            <a:solidFill>
              <a:srgbClr val="1080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754A48FE-97B5-4757-84CC-13917B508B4D}"/>
              </a:ext>
            </a:extLst>
          </p:cNvPr>
          <p:cNvSpPr/>
          <p:nvPr/>
        </p:nvSpPr>
        <p:spPr>
          <a:xfrm>
            <a:off x="6064059" y="5372258"/>
            <a:ext cx="5657088" cy="893364"/>
          </a:xfrm>
          <a:prstGeom prst="roundRect">
            <a:avLst>
              <a:gd name="adj" fmla="val 40550"/>
            </a:avLst>
          </a:prstGeom>
          <a:solidFill>
            <a:srgbClr val="05BCF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xmlns="" id="{32E49869-9EC0-4CD1-B602-7E259625F1BC}"/>
              </a:ext>
            </a:extLst>
          </p:cNvPr>
          <p:cNvSpPr/>
          <p:nvPr/>
        </p:nvSpPr>
        <p:spPr>
          <a:xfrm>
            <a:off x="6262996" y="3891332"/>
            <a:ext cx="5657088" cy="893364"/>
          </a:xfrm>
          <a:prstGeom prst="roundRect">
            <a:avLst>
              <a:gd name="adj" fmla="val 40550"/>
            </a:avLst>
          </a:prstGeom>
          <a:solidFill>
            <a:srgbClr val="0066FF"/>
          </a:solidFill>
          <a:ln>
            <a:solidFill>
              <a:srgbClr val="1080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xmlns="" id="{542595D4-C879-4542-A16F-B19BF3B4FD66}"/>
              </a:ext>
            </a:extLst>
          </p:cNvPr>
          <p:cNvSpPr/>
          <p:nvPr/>
        </p:nvSpPr>
        <p:spPr>
          <a:xfrm>
            <a:off x="1659350" y="744970"/>
            <a:ext cx="3017900" cy="2760326"/>
          </a:xfrm>
          <a:custGeom>
            <a:avLst/>
            <a:gdLst>
              <a:gd name="connsiteX0" fmla="*/ 0 w 1773936"/>
              <a:gd name="connsiteY0" fmla="*/ 0 h 1724092"/>
              <a:gd name="connsiteX1" fmla="*/ 1773936 w 1773936"/>
              <a:gd name="connsiteY1" fmla="*/ 1724092 h 1724092"/>
              <a:gd name="connsiteX2" fmla="*/ 0 w 1773936"/>
              <a:gd name="connsiteY2" fmla="*/ 1724092 h 1724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73936" h="1724092">
                <a:moveTo>
                  <a:pt x="0" y="0"/>
                </a:moveTo>
                <a:cubicBezTo>
                  <a:pt x="979718" y="0"/>
                  <a:pt x="1773936" y="771902"/>
                  <a:pt x="1773936" y="1724092"/>
                </a:cubicBezTo>
                <a:lnTo>
                  <a:pt x="0" y="1724092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0E4CF1B5-593C-45B3-AB9D-D80A9528DECA}"/>
              </a:ext>
            </a:extLst>
          </p:cNvPr>
          <p:cNvSpPr/>
          <p:nvPr/>
        </p:nvSpPr>
        <p:spPr>
          <a:xfrm flipV="1">
            <a:off x="1659350" y="3505296"/>
            <a:ext cx="3017900" cy="2760326"/>
          </a:xfrm>
          <a:custGeom>
            <a:avLst/>
            <a:gdLst>
              <a:gd name="connsiteX0" fmla="*/ 0 w 1773936"/>
              <a:gd name="connsiteY0" fmla="*/ 0 h 1724092"/>
              <a:gd name="connsiteX1" fmla="*/ 1773936 w 1773936"/>
              <a:gd name="connsiteY1" fmla="*/ 1724092 h 1724092"/>
              <a:gd name="connsiteX2" fmla="*/ 0 w 1773936"/>
              <a:gd name="connsiteY2" fmla="*/ 1724092 h 1724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73936" h="1724092">
                <a:moveTo>
                  <a:pt x="0" y="0"/>
                </a:moveTo>
                <a:cubicBezTo>
                  <a:pt x="979718" y="0"/>
                  <a:pt x="1773936" y="771902"/>
                  <a:pt x="1773936" y="1724092"/>
                </a:cubicBezTo>
                <a:lnTo>
                  <a:pt x="0" y="1724092"/>
                </a:lnTo>
                <a:close/>
              </a:path>
            </a:pathLst>
          </a:custGeom>
          <a:solidFill>
            <a:srgbClr val="0099FF">
              <a:alpha val="87451"/>
            </a:srgbClr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xmlns="" id="{EFABA322-1BBC-45F9-9AB9-F4BAC5A8F216}"/>
              </a:ext>
            </a:extLst>
          </p:cNvPr>
          <p:cNvSpPr/>
          <p:nvPr/>
        </p:nvSpPr>
        <p:spPr>
          <a:xfrm>
            <a:off x="-495300" y="733044"/>
            <a:ext cx="5657088" cy="5596128"/>
          </a:xfrm>
          <a:prstGeom prst="arc">
            <a:avLst>
              <a:gd name="adj1" fmla="val 16200000"/>
              <a:gd name="adj2" fmla="val 5416470"/>
            </a:avLst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owchart: Connector 14">
            <a:extLst>
              <a:ext uri="{FF2B5EF4-FFF2-40B4-BE49-F238E27FC236}">
                <a16:creationId xmlns:a16="http://schemas.microsoft.com/office/drawing/2014/main" xmlns="" id="{D6184CB2-3C21-49C6-9EC3-25727C44028A}"/>
              </a:ext>
            </a:extLst>
          </p:cNvPr>
          <p:cNvSpPr/>
          <p:nvPr/>
        </p:nvSpPr>
        <p:spPr>
          <a:xfrm>
            <a:off x="2162556" y="625906"/>
            <a:ext cx="170688" cy="170688"/>
          </a:xfrm>
          <a:prstGeom prst="flowChartConnector">
            <a:avLst/>
          </a:prstGeom>
          <a:solidFill>
            <a:srgbClr val="00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xmlns="" id="{18838E96-2B95-4E22-9907-505B9E1D9E36}"/>
              </a:ext>
            </a:extLst>
          </p:cNvPr>
          <p:cNvSpPr/>
          <p:nvPr/>
        </p:nvSpPr>
        <p:spPr>
          <a:xfrm>
            <a:off x="2162556" y="6265622"/>
            <a:ext cx="170688" cy="170688"/>
          </a:xfrm>
          <a:prstGeom prst="flowChartConnector">
            <a:avLst/>
          </a:prstGeom>
          <a:solidFill>
            <a:srgbClr val="00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DB95C84F-EB51-47F0-8277-091A4BF953D5}"/>
              </a:ext>
            </a:extLst>
          </p:cNvPr>
          <p:cNvSpPr/>
          <p:nvPr/>
        </p:nvSpPr>
        <p:spPr>
          <a:xfrm>
            <a:off x="3726372" y="966508"/>
            <a:ext cx="284480" cy="284480"/>
          </a:xfrm>
          <a:prstGeom prst="flowChartConnector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7047DC7A-3CD6-447B-A2D4-A245A371D56C}"/>
              </a:ext>
            </a:extLst>
          </p:cNvPr>
          <p:cNvSpPr/>
          <p:nvPr/>
        </p:nvSpPr>
        <p:spPr>
          <a:xfrm>
            <a:off x="4810771" y="2494531"/>
            <a:ext cx="284480" cy="284480"/>
          </a:xfrm>
          <a:prstGeom prst="flowChartConnector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4930E0A9-C37C-4D7F-B11D-41843EEE2BB6}"/>
              </a:ext>
            </a:extLst>
          </p:cNvPr>
          <p:cNvSpPr/>
          <p:nvPr/>
        </p:nvSpPr>
        <p:spPr>
          <a:xfrm>
            <a:off x="4939713" y="4217564"/>
            <a:ext cx="284480" cy="284480"/>
          </a:xfrm>
          <a:prstGeom prst="flowChartConnector">
            <a:avLst/>
          </a:prstGeom>
          <a:solidFill>
            <a:srgbClr val="05BCF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6F9B827C-A8BA-47CE-8AC7-919F80630B8C}"/>
              </a:ext>
            </a:extLst>
          </p:cNvPr>
          <p:cNvSpPr/>
          <p:nvPr/>
        </p:nvSpPr>
        <p:spPr>
          <a:xfrm>
            <a:off x="3934460" y="5642062"/>
            <a:ext cx="284480" cy="284480"/>
          </a:xfrm>
          <a:prstGeom prst="flowChartConnector">
            <a:avLst/>
          </a:prstGeom>
          <a:solidFill>
            <a:srgbClr val="05BCF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xmlns="" id="{7A6BD19D-14D5-4AF1-B2AE-D4D0CABF7282}"/>
              </a:ext>
            </a:extLst>
          </p:cNvPr>
          <p:cNvSpPr/>
          <p:nvPr/>
        </p:nvSpPr>
        <p:spPr>
          <a:xfrm>
            <a:off x="5608184" y="744970"/>
            <a:ext cx="654812" cy="637778"/>
          </a:xfrm>
          <a:prstGeom prst="flowChartConnector">
            <a:avLst/>
          </a:prstGeom>
          <a:solidFill>
            <a:srgbClr val="3333CC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xmlns="" id="{B94E51BD-8C77-425D-AFE7-C4AEB65366C3}"/>
              </a:ext>
            </a:extLst>
          </p:cNvPr>
          <p:cNvSpPr/>
          <p:nvPr/>
        </p:nvSpPr>
        <p:spPr>
          <a:xfrm>
            <a:off x="5951230" y="2269403"/>
            <a:ext cx="654812" cy="637778"/>
          </a:xfrm>
          <a:prstGeom prst="flowChartConnector">
            <a:avLst/>
          </a:prstGeom>
          <a:solidFill>
            <a:srgbClr val="3333CC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" name="Flowchart: Connector 24">
            <a:extLst>
              <a:ext uri="{FF2B5EF4-FFF2-40B4-BE49-F238E27FC236}">
                <a16:creationId xmlns:a16="http://schemas.microsoft.com/office/drawing/2014/main" xmlns="" id="{89D0AEAA-2832-4439-B611-26EB3C047B05}"/>
              </a:ext>
            </a:extLst>
          </p:cNvPr>
          <p:cNvSpPr/>
          <p:nvPr/>
        </p:nvSpPr>
        <p:spPr>
          <a:xfrm>
            <a:off x="5990894" y="4060766"/>
            <a:ext cx="654812" cy="637778"/>
          </a:xfrm>
          <a:prstGeom prst="flowChartConnector">
            <a:avLst/>
          </a:prstGeom>
          <a:solidFill>
            <a:srgbClr val="3333CC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6" name="Flowchart: Connector 25">
            <a:extLst>
              <a:ext uri="{FF2B5EF4-FFF2-40B4-BE49-F238E27FC236}">
                <a16:creationId xmlns:a16="http://schemas.microsoft.com/office/drawing/2014/main" xmlns="" id="{F6FBB448-987D-4217-B845-3E380EB58C0F}"/>
              </a:ext>
            </a:extLst>
          </p:cNvPr>
          <p:cNvSpPr/>
          <p:nvPr/>
        </p:nvSpPr>
        <p:spPr>
          <a:xfrm>
            <a:off x="5754611" y="5498791"/>
            <a:ext cx="654812" cy="637778"/>
          </a:xfrm>
          <a:prstGeom prst="flowChartConnector">
            <a:avLst/>
          </a:prstGeom>
          <a:solidFill>
            <a:srgbClr val="3333CC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xmlns="" id="{C9C01BBC-5490-40F6-94D9-A06E48D3ABB8}"/>
              </a:ext>
            </a:extLst>
          </p:cNvPr>
          <p:cNvCxnSpPr>
            <a:cxnSpLocks/>
            <a:stCxn id="17" idx="6"/>
            <a:endCxn id="23" idx="2"/>
          </p:cNvCxnSpPr>
          <p:nvPr/>
        </p:nvCxnSpPr>
        <p:spPr>
          <a:xfrm flipV="1">
            <a:off x="4010852" y="1063859"/>
            <a:ext cx="1597332" cy="44889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xmlns="" id="{C59A2099-E43E-4A45-8297-A5BA95F2D285}"/>
              </a:ext>
            </a:extLst>
          </p:cNvPr>
          <p:cNvCxnSpPr>
            <a:cxnSpLocks/>
            <a:stCxn id="18" idx="6"/>
            <a:endCxn id="24" idx="2"/>
          </p:cNvCxnSpPr>
          <p:nvPr/>
        </p:nvCxnSpPr>
        <p:spPr>
          <a:xfrm flipV="1">
            <a:off x="5095251" y="2588292"/>
            <a:ext cx="855979" cy="48479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xmlns="" id="{3ED22266-9ABC-4879-BC2C-840BB0797705}"/>
              </a:ext>
            </a:extLst>
          </p:cNvPr>
          <p:cNvCxnSpPr>
            <a:cxnSpLocks/>
            <a:stCxn id="19" idx="6"/>
            <a:endCxn id="25" idx="2"/>
          </p:cNvCxnSpPr>
          <p:nvPr/>
        </p:nvCxnSpPr>
        <p:spPr>
          <a:xfrm>
            <a:off x="5224193" y="4359804"/>
            <a:ext cx="766701" cy="19851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xmlns="" id="{01761AA3-F0B7-4685-8121-51919B466FAF}"/>
              </a:ext>
            </a:extLst>
          </p:cNvPr>
          <p:cNvCxnSpPr>
            <a:cxnSpLocks/>
            <a:stCxn id="20" idx="6"/>
            <a:endCxn id="26" idx="2"/>
          </p:cNvCxnSpPr>
          <p:nvPr/>
        </p:nvCxnSpPr>
        <p:spPr>
          <a:xfrm>
            <a:off x="4218940" y="5784302"/>
            <a:ext cx="1535671" cy="33378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lowchart: Connector 8">
            <a:extLst>
              <a:ext uri="{FF2B5EF4-FFF2-40B4-BE49-F238E27FC236}">
                <a16:creationId xmlns:a16="http://schemas.microsoft.com/office/drawing/2014/main" xmlns="" id="{0CA7C2FD-0750-7E9F-64B8-8E804512EE55}"/>
              </a:ext>
            </a:extLst>
          </p:cNvPr>
          <p:cNvSpPr/>
          <p:nvPr/>
        </p:nvSpPr>
        <p:spPr>
          <a:xfrm>
            <a:off x="643344" y="1612524"/>
            <a:ext cx="3721031" cy="3668002"/>
          </a:xfrm>
          <a:prstGeom prst="flowChartConnector">
            <a:avLst/>
          </a:prstGeom>
          <a:solidFill>
            <a:srgbClr val="00B0F0"/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Bầu</a:t>
            </a:r>
            <a:r>
              <a:rPr lang="en-US" sz="40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trời</a:t>
            </a:r>
            <a:r>
              <a:rPr lang="en-US" sz="40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tuổi</a:t>
            </a:r>
            <a:r>
              <a:rPr lang="en-US" sz="40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thơ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03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00CC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0B41BBAA-053D-755B-F240-4A952DF510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3321" y="1310405"/>
            <a:ext cx="2505075" cy="2505075"/>
          </a:xfrm>
          <a:prstGeom prst="rect">
            <a:avLst/>
          </a:prstGeom>
        </p:spPr>
      </p:pic>
      <p:sp>
        <p:nvSpPr>
          <p:cNvPr id="12" name="Bong bóng Lời nói: Hình bầu dục 11">
            <a:extLst>
              <a:ext uri="{FF2B5EF4-FFF2-40B4-BE49-F238E27FC236}">
                <a16:creationId xmlns:a16="http://schemas.microsoft.com/office/drawing/2014/main" xmlns="" id="{F4F59542-440C-59C7-8C66-5A220F9136AA}"/>
              </a:ext>
            </a:extLst>
          </p:cNvPr>
          <p:cNvSpPr/>
          <p:nvPr/>
        </p:nvSpPr>
        <p:spPr>
          <a:xfrm>
            <a:off x="5814611" y="1166382"/>
            <a:ext cx="6146929" cy="2046338"/>
          </a:xfrm>
          <a:prstGeom prst="wedgeEllipseCallout">
            <a:avLst>
              <a:gd name="adj1" fmla="val -31550"/>
              <a:gd name="adj2" fmla="val 62500"/>
            </a:avLst>
          </a:prstGeom>
          <a:solidFill>
            <a:srgbClr val="1498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VIỆC CÁ NHÂN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5C22F13A-17A4-5C89-F032-DD4FC494A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716" y="3498876"/>
            <a:ext cx="2836536" cy="3048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961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AFA6AD35-A829-874C-32B8-CE6F77CDB020}"/>
              </a:ext>
            </a:extLst>
          </p:cNvPr>
          <p:cNvSpPr txBox="1"/>
          <p:nvPr/>
        </p:nvSpPr>
        <p:spPr>
          <a:xfrm>
            <a:off x="934064" y="385606"/>
            <a:ext cx="4650658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Giới thiệu bài học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BE3957D9-B523-1519-ECF8-0D2FBBEECC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1968" y="2256866"/>
            <a:ext cx="2651267" cy="2425774"/>
          </a:xfrm>
          <a:prstGeom prst="rect">
            <a:avLst/>
          </a:prstGeom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xmlns="" id="{968FCE51-A343-2A8F-F706-B50BFA708899}"/>
              </a:ext>
            </a:extLst>
          </p:cNvPr>
          <p:cNvSpPr/>
          <p:nvPr/>
        </p:nvSpPr>
        <p:spPr>
          <a:xfrm>
            <a:off x="4544008" y="1343608"/>
            <a:ext cx="6279502" cy="1464907"/>
          </a:xfrm>
          <a:prstGeom prst="wedgeRoundRectCallout">
            <a:avLst>
              <a:gd name="adj1" fmla="val -58896"/>
              <a:gd name="adj2" fmla="val 82160"/>
              <a:gd name="adj3" fmla="val 16667"/>
            </a:avLst>
          </a:prstGeom>
          <a:solidFill>
            <a:srgbClr val="73C0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D98BB658-501E-5B15-0929-C257826ACC2D}"/>
              </a:ext>
            </a:extLst>
          </p:cNvPr>
          <p:cNvSpPr txBox="1"/>
          <p:nvPr/>
        </p:nvSpPr>
        <p:spPr>
          <a:xfrm>
            <a:off x="2341980" y="3355780"/>
            <a:ext cx="6913981" cy="492443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B1: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ễ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g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endParaRPr lang="en-US" sz="2600" dirty="0"/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3FD2DCB1-0D9E-FFD8-A4B5-913C4904F185}"/>
              </a:ext>
            </a:extLst>
          </p:cNvPr>
          <p:cNvSpPr txBox="1"/>
          <p:nvPr/>
        </p:nvSpPr>
        <p:spPr>
          <a:xfrm>
            <a:off x="2341982" y="4123775"/>
            <a:ext cx="6913982" cy="975716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B 2: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endParaRPr lang="en-US" sz="26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à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ỏ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A2AA14AB-B0B7-286E-B9AB-97A3AE765BF1}"/>
              </a:ext>
            </a:extLst>
          </p:cNvPr>
          <p:cNvSpPr txBox="1"/>
          <p:nvPr/>
        </p:nvSpPr>
        <p:spPr>
          <a:xfrm>
            <a:off x="2341980" y="5369307"/>
            <a:ext cx="6913983" cy="892552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B 4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-tô-chan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a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ổ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-rô-ya-na-g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-sư-cô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600" dirty="0"/>
          </a:p>
        </p:txBody>
      </p:sp>
      <p:sp>
        <p:nvSpPr>
          <p:cNvPr id="23" name="Bong bóng Lời nói: Hình chữ nhật với Góc Tròn 22">
            <a:extLst>
              <a:ext uri="{FF2B5EF4-FFF2-40B4-BE49-F238E27FC236}">
                <a16:creationId xmlns:a16="http://schemas.microsoft.com/office/drawing/2014/main" xmlns="" id="{B4785520-1338-3CB2-5E65-A4EBC90EE861}"/>
              </a:ext>
            </a:extLst>
          </p:cNvPr>
          <p:cNvSpPr/>
          <p:nvPr/>
        </p:nvSpPr>
        <p:spPr>
          <a:xfrm>
            <a:off x="4544008" y="1341416"/>
            <a:ext cx="6279502" cy="1464907"/>
          </a:xfrm>
          <a:prstGeom prst="wedgeRoundRectCallout">
            <a:avLst>
              <a:gd name="adj1" fmla="val -58896"/>
              <a:gd name="adj2" fmla="val 82160"/>
              <a:gd name="adj3" fmla="val 16667"/>
            </a:avLst>
          </a:prstGeom>
          <a:solidFill>
            <a:srgbClr val="73C0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Ngoặc móc Phải 24">
            <a:extLst>
              <a:ext uri="{FF2B5EF4-FFF2-40B4-BE49-F238E27FC236}">
                <a16:creationId xmlns:a16="http://schemas.microsoft.com/office/drawing/2014/main" xmlns="" id="{4472EDE6-BE9C-6BF8-99C7-A91240B88CB4}"/>
              </a:ext>
            </a:extLst>
          </p:cNvPr>
          <p:cNvSpPr/>
          <p:nvPr/>
        </p:nvSpPr>
        <p:spPr>
          <a:xfrm>
            <a:off x="9610531" y="3256383"/>
            <a:ext cx="410547" cy="3005475"/>
          </a:xfrm>
          <a:prstGeom prst="rightBrace">
            <a:avLst>
              <a:gd name="adj1" fmla="val 8333"/>
              <a:gd name="adj2" fmla="val 53415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Mũi tên: Phải 25">
            <a:extLst>
              <a:ext uri="{FF2B5EF4-FFF2-40B4-BE49-F238E27FC236}">
                <a16:creationId xmlns:a16="http://schemas.microsoft.com/office/drawing/2014/main" xmlns="" id="{2B5A8678-AD64-ABA1-5C2F-CAD1A55AA0CE}"/>
              </a:ext>
            </a:extLst>
          </p:cNvPr>
          <p:cNvSpPr/>
          <p:nvPr/>
        </p:nvSpPr>
        <p:spPr>
          <a:xfrm>
            <a:off x="10114388" y="4534678"/>
            <a:ext cx="522514" cy="5648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xmlns="" id="{5826FD34-1E66-E7EE-251D-1F838A7F96A6}"/>
              </a:ext>
            </a:extLst>
          </p:cNvPr>
          <p:cNvSpPr txBox="1"/>
          <p:nvPr/>
        </p:nvSpPr>
        <p:spPr>
          <a:xfrm>
            <a:off x="10636902" y="4170753"/>
            <a:ext cx="1227322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ể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endParaRPr lang="en-US" sz="2600" b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5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9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5" grpId="0" animBg="1"/>
      <p:bldP spid="19" grpId="0" animBg="1"/>
      <p:bldP spid="22" grpId="0" animBg="1"/>
      <p:bldP spid="23" grpId="0" animBg="1"/>
      <p:bldP spid="25" grpId="0" animBg="1"/>
      <p:bldP spid="26" grpId="0" animBg="1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AFA6AD35-A829-874C-32B8-CE6F77CDB020}"/>
              </a:ext>
            </a:extLst>
          </p:cNvPr>
          <p:cNvSpPr txBox="1"/>
          <p:nvPr/>
        </p:nvSpPr>
        <p:spPr>
          <a:xfrm>
            <a:off x="934064" y="385606"/>
            <a:ext cx="4650658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Giới thiệu bài học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BE3957D9-B523-1519-ECF8-0D2FBBEECC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1968" y="2256866"/>
            <a:ext cx="2651267" cy="2425774"/>
          </a:xfrm>
          <a:prstGeom prst="rect">
            <a:avLst/>
          </a:prstGeom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xmlns="" id="{968FCE51-A343-2A8F-F706-B50BFA708899}"/>
              </a:ext>
            </a:extLst>
          </p:cNvPr>
          <p:cNvSpPr/>
          <p:nvPr/>
        </p:nvSpPr>
        <p:spPr>
          <a:xfrm>
            <a:off x="4544008" y="1343608"/>
            <a:ext cx="6279502" cy="1464907"/>
          </a:xfrm>
          <a:prstGeom prst="wedgeRoundRectCallout">
            <a:avLst>
              <a:gd name="adj1" fmla="val -58896"/>
              <a:gd name="adj2" fmla="val 82160"/>
              <a:gd name="adj3" fmla="val 16667"/>
            </a:avLst>
          </a:prstGeom>
          <a:solidFill>
            <a:srgbClr val="73C0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A2AA14AB-B0B7-286E-B9AB-97A3AE765BF1}"/>
              </a:ext>
            </a:extLst>
          </p:cNvPr>
          <p:cNvSpPr txBox="1"/>
          <p:nvPr/>
        </p:nvSpPr>
        <p:spPr>
          <a:xfrm>
            <a:off x="3909527" y="3663518"/>
            <a:ext cx="6913983" cy="892552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B 3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õ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600" dirty="0"/>
          </a:p>
        </p:txBody>
      </p:sp>
      <p:sp>
        <p:nvSpPr>
          <p:cNvPr id="26" name="Mũi tên: Phải 25">
            <a:extLst>
              <a:ext uri="{FF2B5EF4-FFF2-40B4-BE49-F238E27FC236}">
                <a16:creationId xmlns:a16="http://schemas.microsoft.com/office/drawing/2014/main" xmlns="" id="{2B5A8678-AD64-ABA1-5C2F-CAD1A55AA0CE}"/>
              </a:ext>
            </a:extLst>
          </p:cNvPr>
          <p:cNvSpPr/>
          <p:nvPr/>
        </p:nvSpPr>
        <p:spPr>
          <a:xfrm>
            <a:off x="4096139" y="5038531"/>
            <a:ext cx="522514" cy="5648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xmlns="" id="{5826FD34-1E66-E7EE-251D-1F838A7F96A6}"/>
              </a:ext>
            </a:extLst>
          </p:cNvPr>
          <p:cNvSpPr txBox="1"/>
          <p:nvPr/>
        </p:nvSpPr>
        <p:spPr>
          <a:xfrm>
            <a:off x="4544008" y="5110901"/>
            <a:ext cx="283650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ể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600" b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25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2" grpId="0" animBg="1"/>
      <p:bldP spid="26" grpId="0" animBg="1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AFA6AD35-A829-874C-32B8-CE6F77CDB020}"/>
              </a:ext>
            </a:extLst>
          </p:cNvPr>
          <p:cNvSpPr txBox="1"/>
          <p:nvPr/>
        </p:nvSpPr>
        <p:spPr>
          <a:xfrm>
            <a:off x="934064" y="385606"/>
            <a:ext cx="4650658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Giới thiệu bài học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BE3957D9-B523-1519-ECF8-0D2FBBEECC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1968" y="2256866"/>
            <a:ext cx="2651267" cy="2425774"/>
          </a:xfrm>
          <a:prstGeom prst="rect">
            <a:avLst/>
          </a:prstGeom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xmlns="" id="{968FCE51-A343-2A8F-F706-B50BFA708899}"/>
              </a:ext>
            </a:extLst>
          </p:cNvPr>
          <p:cNvSpPr/>
          <p:nvPr/>
        </p:nvSpPr>
        <p:spPr>
          <a:xfrm>
            <a:off x="4544008" y="1343608"/>
            <a:ext cx="6279502" cy="1765079"/>
          </a:xfrm>
          <a:prstGeom prst="wedgeRoundRectCallout">
            <a:avLst>
              <a:gd name="adj1" fmla="val -75835"/>
              <a:gd name="adj2" fmla="val 61015"/>
              <a:gd name="adj3" fmla="val 16667"/>
            </a:avLst>
          </a:prstGeom>
          <a:solidFill>
            <a:srgbClr val="73C0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200" b="1" dirty="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B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B3 (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?</a:t>
            </a:r>
            <a:endParaRPr lang="en-US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Mũi tên: Phải 25">
            <a:extLst>
              <a:ext uri="{FF2B5EF4-FFF2-40B4-BE49-F238E27FC236}">
                <a16:creationId xmlns:a16="http://schemas.microsoft.com/office/drawing/2014/main" xmlns="" id="{2B5A8678-AD64-ABA1-5C2F-CAD1A55AA0CE}"/>
              </a:ext>
            </a:extLst>
          </p:cNvPr>
          <p:cNvSpPr/>
          <p:nvPr/>
        </p:nvSpPr>
        <p:spPr>
          <a:xfrm>
            <a:off x="3685592" y="4592254"/>
            <a:ext cx="933061" cy="5648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xmlns="" id="{5826FD34-1E66-E7EE-251D-1F838A7F96A6}"/>
              </a:ext>
            </a:extLst>
          </p:cNvPr>
          <p:cNvSpPr txBox="1"/>
          <p:nvPr/>
        </p:nvSpPr>
        <p:spPr>
          <a:xfrm>
            <a:off x="4544008" y="4428384"/>
            <a:ext cx="639147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95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6" grpId="0" animBg="1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DDE6035F-CA65-0B0F-0D43-6C63DEED3F61}"/>
              </a:ext>
            </a:extLst>
          </p:cNvPr>
          <p:cNvSpPr txBox="1"/>
          <p:nvPr/>
        </p:nvSpPr>
        <p:spPr>
          <a:xfrm>
            <a:off x="1951847" y="152400"/>
            <a:ext cx="9144777" cy="1043619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1: TÌM HIỂU TRI THỨC NGỮ VĂN 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Bảng 9">
            <a:extLst>
              <a:ext uri="{FF2B5EF4-FFF2-40B4-BE49-F238E27FC236}">
                <a16:creationId xmlns:a16="http://schemas.microsoft.com/office/drawing/2014/main" xmlns="" id="{EE82165F-CC76-CBEE-3EA2-86297AA0F1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4157768"/>
              </p:ext>
            </p:extLst>
          </p:nvPr>
        </p:nvGraphicFramePr>
        <p:xfrm>
          <a:off x="260350" y="1490778"/>
          <a:ext cx="11671300" cy="50760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256188">
                  <a:extLst>
                    <a:ext uri="{9D8B030D-6E8A-4147-A177-3AD203B41FA5}">
                      <a16:colId xmlns:a16="http://schemas.microsoft.com/office/drawing/2014/main" xmlns="" val="2761511337"/>
                    </a:ext>
                  </a:extLst>
                </a:gridCol>
                <a:gridCol w="1415112">
                  <a:extLst>
                    <a:ext uri="{9D8B030D-6E8A-4147-A177-3AD203B41FA5}">
                      <a16:colId xmlns:a16="http://schemas.microsoft.com/office/drawing/2014/main" xmlns="" val="1677013617"/>
                    </a:ext>
                  </a:extLst>
                </a:gridCol>
              </a:tblGrid>
              <a:tr h="87386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ắn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ểu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85898450"/>
                  </a:ext>
                </a:extLst>
              </a:tr>
              <a:tr h="132032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7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23307327"/>
                  </a:ext>
                </a:extLst>
              </a:tr>
              <a:tr h="139370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40797227"/>
                  </a:ext>
                </a:extLst>
              </a:tr>
              <a:tr h="148818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t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Cho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a</a:t>
                      </a: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076331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4639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4851E3C2-6AF7-0C66-324B-D3CB8E168437}"/>
              </a:ext>
            </a:extLst>
          </p:cNvPr>
          <p:cNvSpPr txBox="1"/>
          <p:nvPr/>
        </p:nvSpPr>
        <p:spPr>
          <a:xfrm>
            <a:off x="865415" y="258537"/>
            <a:ext cx="6897654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tri thức ngữ vă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50CF7B8A-0CEE-BD3A-848D-BE421FB1A2D6}"/>
              </a:ext>
            </a:extLst>
          </p:cNvPr>
          <p:cNvSpPr txBox="1"/>
          <p:nvPr/>
        </p:nvSpPr>
        <p:spPr>
          <a:xfrm>
            <a:off x="865415" y="1045569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7DD462EA-1272-FE5E-2746-1CFB30537B25}"/>
              </a:ext>
            </a:extLst>
          </p:cNvPr>
          <p:cNvSpPr txBox="1"/>
          <p:nvPr/>
        </p:nvSpPr>
        <p:spPr>
          <a:xfrm>
            <a:off x="990600" y="1658814"/>
            <a:ext cx="150495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800" b="1" dirty="0">
                <a:solidFill>
                  <a:srgbClr val="1498E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1498E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1498E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98E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endParaRPr lang="en-US" sz="2800" dirty="0">
              <a:solidFill>
                <a:srgbClr val="1498E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xmlns="" id="{FE52CCE4-C414-AE89-18E8-7065ED110A2E}"/>
              </a:ext>
            </a:extLst>
          </p:cNvPr>
          <p:cNvSpPr/>
          <p:nvPr/>
        </p:nvSpPr>
        <p:spPr>
          <a:xfrm>
            <a:off x="1066800" y="2262589"/>
            <a:ext cx="1830160" cy="586146"/>
          </a:xfrm>
          <a:prstGeom prst="roundRect">
            <a:avLst>
              <a:gd name="adj" fmla="val 31450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EE11110E-6F61-9FF7-978B-D25F645AEA58}"/>
              </a:ext>
            </a:extLst>
          </p:cNvPr>
          <p:cNvSpPr txBox="1"/>
          <p:nvPr/>
        </p:nvSpPr>
        <p:spPr>
          <a:xfrm>
            <a:off x="3913415" y="2065109"/>
            <a:ext cx="6096000" cy="975716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ạ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xmlns="" id="{C6724C29-83C2-E713-C5F6-FDE862D71BD7}"/>
              </a:ext>
            </a:extLst>
          </p:cNvPr>
          <p:cNvSpPr/>
          <p:nvPr/>
        </p:nvSpPr>
        <p:spPr>
          <a:xfrm>
            <a:off x="1066800" y="4092806"/>
            <a:ext cx="1830160" cy="586146"/>
          </a:xfrm>
          <a:prstGeom prst="roundRect">
            <a:avLst>
              <a:gd name="adj" fmla="val 31450"/>
            </a:avLst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ân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A0C821CF-75E4-93C9-577A-F66B1A81525E}"/>
              </a:ext>
            </a:extLst>
          </p:cNvPr>
          <p:cNvSpPr txBox="1"/>
          <p:nvPr/>
        </p:nvSpPr>
        <p:spPr>
          <a:xfrm>
            <a:off x="3913415" y="3360763"/>
            <a:ext cx="6743700" cy="975716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 vào phạm vi hiện thực được miêu tả: </a:t>
            </a:r>
            <a:r>
              <a:rPr lang="en-US" sz="26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 tài lịch sử, đề tài chiến tranh, đề tài gia đình,…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xmlns="" id="{5AABB991-7C98-9BE5-2D72-DE966291B9DA}"/>
              </a:ext>
            </a:extLst>
          </p:cNvPr>
          <p:cNvSpPr txBox="1"/>
          <p:nvPr/>
        </p:nvSpPr>
        <p:spPr>
          <a:xfrm>
            <a:off x="3913415" y="4431174"/>
            <a:ext cx="7238806" cy="975716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xmlns="" id="{4E7D95A6-3A8C-5880-3EFF-537F85CE9C68}"/>
              </a:ext>
            </a:extLst>
          </p:cNvPr>
          <p:cNvSpPr txBox="1"/>
          <p:nvPr/>
        </p:nvSpPr>
        <p:spPr>
          <a:xfrm>
            <a:off x="1885976" y="5923023"/>
            <a:ext cx="10021660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p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6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32" name="Hình ảnh 31">
            <a:extLst>
              <a:ext uri="{FF2B5EF4-FFF2-40B4-BE49-F238E27FC236}">
                <a16:creationId xmlns:a16="http://schemas.microsoft.com/office/drawing/2014/main" xmlns="" id="{E8527D71-5431-99DB-5E22-332AC5D445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87" y="5375986"/>
            <a:ext cx="1840426" cy="1288298"/>
          </a:xfrm>
          <a:prstGeom prst="rect">
            <a:avLst/>
          </a:prstGeom>
        </p:spPr>
      </p:pic>
      <p:cxnSp>
        <p:nvCxnSpPr>
          <p:cNvPr id="3" name="Đường kết nối Mũi tên Thẳng 2">
            <a:extLst>
              <a:ext uri="{FF2B5EF4-FFF2-40B4-BE49-F238E27FC236}">
                <a16:creationId xmlns:a16="http://schemas.microsoft.com/office/drawing/2014/main" xmlns="" id="{BEEC6263-A5CC-68DA-C4FB-3B2136938986}"/>
              </a:ext>
            </a:extLst>
          </p:cNvPr>
          <p:cNvCxnSpPr>
            <a:stCxn id="12" idx="3"/>
            <a:endCxn id="16" idx="1"/>
          </p:cNvCxnSpPr>
          <p:nvPr/>
        </p:nvCxnSpPr>
        <p:spPr>
          <a:xfrm flipV="1">
            <a:off x="2896960" y="2552967"/>
            <a:ext cx="1016455" cy="2695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xmlns="" id="{04B935C4-E4C7-6CB9-7874-30931463DF04}"/>
              </a:ext>
            </a:extLst>
          </p:cNvPr>
          <p:cNvCxnSpPr>
            <a:cxnSpLocks/>
            <a:stCxn id="17" idx="3"/>
            <a:endCxn id="22" idx="1"/>
          </p:cNvCxnSpPr>
          <p:nvPr/>
        </p:nvCxnSpPr>
        <p:spPr>
          <a:xfrm flipV="1">
            <a:off x="2896960" y="3848621"/>
            <a:ext cx="1016455" cy="537258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xmlns="" id="{3675140A-35E4-F1E8-8EAF-D61DCC68C779}"/>
              </a:ext>
            </a:extLst>
          </p:cNvPr>
          <p:cNvCxnSpPr>
            <a:cxnSpLocks/>
            <a:stCxn id="17" idx="3"/>
            <a:endCxn id="26" idx="1"/>
          </p:cNvCxnSpPr>
          <p:nvPr/>
        </p:nvCxnSpPr>
        <p:spPr>
          <a:xfrm>
            <a:off x="2896960" y="4385879"/>
            <a:ext cx="1016455" cy="533153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28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17" grpId="0" animBg="1"/>
      <p:bldP spid="22" grpId="0" animBg="1"/>
      <p:bldP spid="26" grpId="0" animBg="1"/>
      <p:bldP spid="30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8</TotalTime>
  <Words>1112</Words>
  <Application>Microsoft Office PowerPoint</Application>
  <PresentationFormat>Widescreen</PresentationFormat>
  <Paragraphs>10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lgerian</vt:lpstr>
      <vt:lpstr>Arial</vt:lpstr>
      <vt:lpstr>Calibri</vt:lpstr>
      <vt:lpstr>Calibri Light</vt:lpstr>
      <vt:lpstr>MS Mincho</vt:lpstr>
      <vt:lpstr>Tahoma</vt:lpstr>
      <vt:lpstr>Times New Roman</vt:lpstr>
      <vt:lpstr>Chủ đề Office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27</cp:revision>
  <dcterms:created xsi:type="dcterms:W3CDTF">2022-05-24T03:36:43Z</dcterms:created>
  <dcterms:modified xsi:type="dcterms:W3CDTF">2022-07-16T06:14:46Z</dcterms:modified>
</cp:coreProperties>
</file>